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ink/ink1.xml" ContentType="application/inkml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ink/ink2.xml" ContentType="application/inkml+xml"/>
  <Override PartName="/ppt/notesSlides/notesSlide4.xml" ContentType="application/vnd.openxmlformats-officedocument.presentationml.notesSlide+xml"/>
  <Override PartName="/ppt/ink/ink3.xml" ContentType="application/inkml+xml"/>
  <Override PartName="/ppt/notesSlides/notesSlide5.xml" ContentType="application/vnd.openxmlformats-officedocument.presentationml.notesSlide+xml"/>
  <Override PartName="/ppt/ink/ink4.xml" ContentType="application/inkml+xml"/>
  <Override PartName="/ppt/notesSlides/notesSlide6.xml" ContentType="application/vnd.openxmlformats-officedocument.presentationml.notesSlide+xml"/>
  <Override PartName="/ppt/ink/ink5.xml" ContentType="application/inkml+xml"/>
  <Override PartName="/ppt/notesSlides/notesSlide7.xml" ContentType="application/vnd.openxmlformats-officedocument.presentationml.notesSlide+xml"/>
  <Override PartName="/ppt/ink/ink6.xml" ContentType="application/inkml+xml"/>
  <Override PartName="/ppt/notesSlides/notesSlide8.xml" ContentType="application/vnd.openxmlformats-officedocument.presentationml.notesSlide+xml"/>
  <Override PartName="/ppt/ink/ink7.xml" ContentType="application/inkml+xml"/>
  <Override PartName="/ppt/notesSlides/notesSlide9.xml" ContentType="application/vnd.openxmlformats-officedocument.presentationml.notesSlide+xml"/>
  <Override PartName="/ppt/ink/ink8.xml" ContentType="application/inkml+xml"/>
  <Override PartName="/ppt/notesSlides/notesSlide10.xml" ContentType="application/vnd.openxmlformats-officedocument.presentationml.notesSlide+xml"/>
  <Override PartName="/ppt/ink/ink9.xml" ContentType="application/inkml+xml"/>
  <Override PartName="/ppt/notesSlides/notesSlide11.xml" ContentType="application/vnd.openxmlformats-officedocument.presentationml.notesSlide+xml"/>
  <Override PartName="/ppt/ink/ink10.xml" ContentType="application/inkml+xml"/>
  <Override PartName="/ppt/notesSlides/notesSlide12.xml" ContentType="application/vnd.openxmlformats-officedocument.presentationml.notesSlide+xml"/>
  <Override PartName="/ppt/ink/ink11.xml" ContentType="application/inkml+xml"/>
  <Override PartName="/ppt/notesSlides/notesSlide13.xml" ContentType="application/vnd.openxmlformats-officedocument.presentationml.notesSlide+xml"/>
  <Override PartName="/ppt/ink/ink12.xml" ContentType="application/inkml+xml"/>
  <Override PartName="/ppt/notesSlides/notesSlide14.xml" ContentType="application/vnd.openxmlformats-officedocument.presentationml.notesSlide+xml"/>
  <Override PartName="/ppt/ink/ink13.xml" ContentType="application/inkml+xml"/>
  <Override PartName="/ppt/notesSlides/notesSlide15.xml" ContentType="application/vnd.openxmlformats-officedocument.presentationml.notesSlide+xml"/>
  <Override PartName="/ppt/ink/ink14.xml" ContentType="application/inkml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8"/>
  </p:notesMasterIdLst>
  <p:sldIdLst>
    <p:sldId id="335" r:id="rId2"/>
    <p:sldId id="337" r:id="rId3"/>
    <p:sldId id="341" r:id="rId4"/>
    <p:sldId id="355" r:id="rId5"/>
    <p:sldId id="359" r:id="rId6"/>
    <p:sldId id="360" r:id="rId7"/>
    <p:sldId id="361" r:id="rId8"/>
    <p:sldId id="362" r:id="rId9"/>
    <p:sldId id="363" r:id="rId10"/>
    <p:sldId id="366" r:id="rId11"/>
    <p:sldId id="354" r:id="rId12"/>
    <p:sldId id="344" r:id="rId13"/>
    <p:sldId id="358" r:id="rId14"/>
    <p:sldId id="364" r:id="rId15"/>
    <p:sldId id="365" r:id="rId16"/>
    <p:sldId id="343" r:id="rId17"/>
  </p:sldIdLst>
  <p:sldSz cx="12192000" cy="6858000"/>
  <p:notesSz cx="6858000" cy="9144000"/>
  <p:custDataLst>
    <p:tags r:id="rId19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3300"/>
    <a:srgbClr val="CC3300"/>
    <a:srgbClr val="A5A5A5"/>
    <a:srgbClr val="CC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0809" autoAdjust="0"/>
    <p:restoredTop sz="56747" autoAdjust="0"/>
  </p:normalViewPr>
  <p:slideViewPr>
    <p:cSldViewPr snapToGrid="0">
      <p:cViewPr varScale="1">
        <p:scale>
          <a:sx n="72" d="100"/>
          <a:sy n="72" d="100"/>
        </p:scale>
        <p:origin x="828" y="72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tags" Target="tags/tag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emf"/><Relationship Id="rId1" Type="http://schemas.openxmlformats.org/officeDocument/2006/relationships/image" Target="../media/image27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1920" max="1366" units="cm"/>
          <inkml:channel name="Y" type="integer" min="-306" max="774" units="cm"/>
          <inkml:channel name="T" type="integer" max="2.14748E9" units="dev"/>
        </inkml:traceFormat>
        <inkml:channelProperties>
          <inkml:channelProperty channel="X" name="resolution" value="95.52325" units="1/cm"/>
          <inkml:channelProperty channel="Y" name="resolution" value="55.95855" units="1/cm"/>
          <inkml:channelProperty channel="T" name="resolution" value="1" units="1/dev"/>
        </inkml:channelProperties>
      </inkml:inkSource>
      <inkml:timestamp xml:id="ts0" timeString="2021-12-05T09:05:14.31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4408 5531 0,'25'0'78,"49"0"-78,75 0 16,24 0-16,26 0 0,-1 0 15,75 0 1,-25 0-16,124 0 16,0 0-16,-49 75 15,-50-26-15,-75 26 16,-24-50 0,-25-1-16,-25 26 0,24-25 15,-48-25 1,49 0-16,-100 0 0,1 0 15,-1 0 1,-24 0 31,25 0 0,-25 0-16,-1 0 0,1 0-15,0-25 0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1920" max="1366" units="cm"/>
          <inkml:channel name="Y" type="integer" min="-306" max="774" units="cm"/>
          <inkml:channel name="T" type="integer" max="2.14748E9" units="dev"/>
        </inkml:traceFormat>
        <inkml:channelProperties>
          <inkml:channelProperty channel="X" name="resolution" value="95.52325" units="1/cm"/>
          <inkml:channelProperty channel="Y" name="resolution" value="55.95855" units="1/cm"/>
          <inkml:channelProperty channel="T" name="resolution" value="1" units="1/dev"/>
        </inkml:channelProperties>
      </inkml:inkSource>
      <inkml:timestamp xml:id="ts0" timeString="2021-12-05T08:56:19.98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843 6796 0,'50'0'31,"-25"-24"0,24 24-15,-24 0 15,0 0-31,0 0 16,24 0-16,-24 0 16,0 0-1,0 0 1,0 0-16,-1 0 0,1 0 31,0 0-31,0 0 0,0 0 16,-1 0-1,1 0-15,0 0 16,0 0 0,0 0-1,-1 0 1,1 0-16,0 0 15,0 0 1,0 0 0,-1 0-16,1 0 15,0 0 1</inkml:trace>
  <inkml:trace contextRef="#ctx0" brushRef="#br0" timeOffset="990.21">992 8483 0,'0'25'79,"25"-25"-79,25 0 15,24 0 1,-24 0-16,-1 0 15,1 0-15,-1 0 0,-24 0 16,0 0 0,0 0-16,0 0 31,-1 0-31,1 0 16,0 0-1,0 0 1,0 0-1,-1 0-15,1 0 32</inkml:trace>
  <inkml:trace contextRef="#ctx0" brushRef="#br0" timeOffset="81870.33">4663 7342 0,'25'0'140,"0"0"-124,24 0 31,-24 0 31,0 0-62,0 0-1,0 0-15,0 0 16,-1 0-1,1 0-15,0 0 16,0 0-16,0 0 16,-1 0 15,1 0-31,0 0 16,0 0-1,0 0 1,-1 0 62,1 0-47,0 0 16,0 0 187,0 0-218,-1 0-16</inkml:trace>
  <inkml:trace contextRef="#ctx0" brushRef="#br0" timeOffset="81980.1">5283 7342 0</inkml:trace>
  <inkml:trace contextRef="#ctx0" brushRef="#br0" timeOffset="92470.42">4465 5432 0,'25'0'141,"-1"0"-125,26 0-16,24 0 15,1 0-15,-26 0 16,-24 0 15,25 0 0,-25 0 1,24 0-17,-24 0 1,25 0 0,-25 0-1,24 0 1,-24 0 15,25 0-31,-26 0 16,51 0-1,-50 0 1,24 0-16,-24 0 47,0 0 15,0 0-46,-1 0 15</inkml:trace>
  <inkml:trace contextRef="#ctx0" brushRef="#br0" timeOffset="192900.11">17859 14337 0,'50'-25'63,"-25"0"-47,0 1-16,-1 24 15,1 0 1,25 0-16,-25 0 0,-1 0 15,1 0 1,0 0-16,49 0 16,-49 0-16,25 0 15,-1 0-15,-24 0 16,0 0 0,0 0-16,0 0 0,-1 0 15,1 0 1,0 0-16,0 0 0,0 0 15,0 0 1,-1 0 0,26 0-16,-25 0 15,0 0 1,-1 0 0,1 0-1,0 0-15,49 24 16,-24-24-16,0 0 0,24 0 15,-24 25 1,24 25-16,0-50 0,-49 0 16,25 0-1,-25 0 95,-1 0-17,1 0-77,0 0 0,0 0-1,0 0 1,-1 0 0,1 0 15</inkml:trace>
  <inkml:trace contextRef="#ctx0" brushRef="#br0" timeOffset="196549.97">12427 11162 0,'25'0'47,"25"0"-47,-26 0 31,-24-25-31,50 25 16,0 0-16,-1-25 16,-49 1-16,50 24 15,-25 0 1,49 0-16,-49 0 0,0 0 15,-1 0-15,26 0 16,24 0-16,1 0 16,-26 0-16,51 0 15,-1 0 1,0 0-16,50 0 0,-75 24 16,26 1-1,-1 0-15,25-25 0,-75 25 16,1 0-16,0-25 15,24 0 1,-49 0-16,0 0 16,-1 0 218,1 0-218,0 0-1,0 0-15,25 0 16,-26 0 0,1 0 109,0 0-63,0 0-62,24-25 16,-24 25 62,25-25-78,-25 25 78,24-25-47,-24 0-15,0 25 31,0 0-32,-1 0 63,1 0-62,0-24 0,0 24 93</inkml:trace>
  <inkml:trace contextRef="#ctx0" brushRef="#br0" timeOffset="203859.91">15478 13618 0,'25'0'46,"0"0"-30,24 0-16,-24 0 16,0 0-16,0 0 15,0 0 1,-1 0-16,1 0 16,25 0-1,-25 0-15,49 0 0,0 0 16,1 0-16,49 0 15,-25 0 1,50 0-16,-25 0 0,25 0 16,-50 0-1,0 0-15,-24 0 0,-26 0 16,26 0 0,-26 0-16,1 0 15,-25 0 1,24 0 15,-24 0-15,0 0-16,0 0 15,24 0-15,1 0 16,-1 0-16,-24 0 16,25 0-1,24 0-15,-24 0 0,0 0 16,-1 0-16,-24 0 15,49 0-15,-24 0 16,0 0 0,-26 0-1,1 0-15,0 0 0,0 0 32,24 0-32,1 0 15,-25 0 1,24 0-16,-24 0 15,25 0-15,-25 0 0,24 0 16,-24 0 0,0 0-16,0 0 15,24 0-15,1 0 16,-25 0 0,49 0-16,-49 0 15,49 0-15,-49 0 16,50 0-16,-1 0 0,-49 0 15,49 0 1,-49 0 0,0 0-16,0 0 15,-1 0-15,1 0 16,25 0 0,-1 0-16,-24 0 0,0 0 15,0 0 1,0 0-16,-1 0 15,1 0-15,0 0 32,0 0-32,0 0 15,-1 0 1,1 0-16,0 0 16,0 0-1,0 0-15,0 0 16,-1 0-16,1 0 0,0 0 31,0 0-31,0 0 16,-1 0-1,1 0-15,0 0 16,0 0 0,24 0 15,-24 0-16,25 0 1,-25 0 0,-1 0 62</inkml:trace>
  <inkml:trace contextRef="#ctx0" brushRef="#br0" timeOffset="-209116.84">13990 12278 0,'25'0'62,"24"0"-62,26 0 16,-51 0-16,26 0 0,-50-24 15,25 24 1,0 0-16,-1 0 16,1 0-1,0 0 1,25 0 0,-25 0-16,24-25 15,1 25 1,-25 0-16,-1 0 0,1 0 47</inkml:trace>
  <inkml:trace contextRef="#ctx0" brushRef="#br0" timeOffset="-208246.66">13915 11708 0,'0'25'47,"0"-1"-31,25 1-16,50-25 0,-1 25 15,50 25-15,0-1 16,25-24 0,25-25-16,-75 50 0,25-26 15,-50-24 1,-24 25-16,-25-25 0</inkml:trace>
  <inkml:trace contextRef="#ctx0" brushRef="#br0" timeOffset="-207156.78">13940 12849 0,'0'25'47,"25"-25"-31,25 0-16,-1 0 15,26 0 1,-26 0-16,26 0 0,-51 0 15,1 0-15,0 0 16,25 0 0,-1 0-1,-24 0 32,25 0-31,-25 0-16,-1 0 31,76-25-31,-51 25 0,-24 0 16,0 0-1,24 0-15</inkml:trace>
  <inkml:trace contextRef="#ctx0" brushRef="#br0" timeOffset="-201046.61">29418 13742 0,'50'0'62,"-25"0"-46,24 0-16,-24-25 15,25 25 1,-25-25-16,-1 0 16,1 25-16,0 0 31,25-24-31,-26 24 15,26 0 1,0 0-16,-1 0 16,-24 0-16,25 0 15,-26 0-15,1 0 16,0 0 0,25 0-16,24 0 0,-24 0 15,24 0 1,1 0-16,-1 0 0,-49 0 15,24 0-15,-24 0 16,0 0 0,0 0 15,24 0 0,-24 0-15,25 0-1</inkml:trace>
  <inkml:trace contextRef="#ctx0" brushRef="#br0" timeOffset="-191716.73">18083 17289 0,'24'0'62,"1"0"-46,25 0-16,-25 0 16,-1 0-1,51 0-15,-50 25 16,24-25-16,26 24 15,-1-24-15,1 0 16,-1 0-16,25 0 0,0 0 16,-24 0-1,-1 0-15,1 0 16,-51 0-16,26 0 16,-25 0-16,0 0 15,24-24 1,-24 24 31,0 0-47,0 0 31,24 0-31,-24 0 0,49 0 16,-24 0-1,74 0-15,-49 0 0,-1 0 16,0 0-16,-24 0 15,0 0 1,-26 0-16,1 0 0,0 0 31,0 0-15,0 0 15,-1 0-31,1 0 16,0 0-16,0 0 15,49 24-15,-49-24 0,49 25 16,-24-25 0,0 50-16,24-50 15,-24 25-15,-26-25 16,1 0-16,0 0 16,0 0 77</inkml:trace>
  <inkml:trace contextRef="#ctx0" brushRef="#br0" timeOffset="-190356.54">11857 17909 0,'24'0'63,"26"0"-48,49 25-15,0-25 16,125 25-16,24 24 15,-25 26-15,0-51 0,-49 1 16,49 50 0,-148-51-16,24-24 15,-25 0-15,25 25 16,1-25-16,73 0 16,1 0-1,124 0-15,24 0 0,0 0 16,-73 0-16,-26 0 15,-50 0-15,-49 25 16,25 0-16,-74 0 16,-1-25-1,25 0-15,1 0 0,48 0 16,1 0 0,25 0-16,99-25 0,-50 25 15,75 0-15,-75 0 16,50 0-1,-50 0-15,-49 0 0,-1 0 16,1 0 0,-50 0-16,49 0 0,-49 0 15,-49 0 1,99-50-16,-50 25 16,24 1-16,-48-1 15,-26 0-15,0 25 16,-24 0-16,-25 0 0,24-25 109,1 25-109,24-25 16,26 1-16,-26-1 15,75-25-15,-75 50 16,1 0-16,-50-25 16</inkml:trace>
  <inkml:trace contextRef="#ctx0" brushRef="#br0" timeOffset="-127426.89">22920 9327 0,'24'0'79,"1"0"-64,0 0-15,74 0 16,0-25-16,25 0 15,-24 25-15,48-25 16,26 0-16,-75 25 16,25 0-1,0 0-15,25 0 0,-25 0 16,25 0 0,-75 0-16,50 0 0,-49 0 15,-1 0-15,-24 0 16,0 0-1,24 0-15,0 0 0,1 0 16,-26 0 0,1 0-16,24 0 0,-49 0 15,25 0 17,-25 0-17,-1-24-15,1 24 16,0 0-16,25 0 31,-26 0-15,26 0-1,-25 0 1,0 0 0,49 0-16,0 0 0,1 0 15,49 0-15,-74 24 16,24 1-16,50-25 15,-50 0-15,-49 0 16,25 0 0,-25 0-16,-1 0 31,1 0 0,0 0-31,0 0 16,0 0-1,49 25-15,-49 0 16,24-25-16,-24 0 0,25 0 16,-25 0 15,-1 0-15,1 0-16,25 0 15,-1 0 1,-24 0-16,25 0 0,-25 0 15,24 0-15,-24 0 16,25 0-16,-25 0 16,24 25-16,1-25 15,-1 24 1,1 1-16,24-25 0,-49 0 31,0 0-15,0 0 15,0 0-15,-1 0-16,1 0 62,25 0-31,-1-25 313,-24-24-328</inkml:trace>
  <inkml:trace contextRef="#ctx0" brushRef="#br0" timeOffset="-108256.78">28401 12898 0,'25'0'109,"50"0"-93,-26 0 0,26 0-16,-1 0 15,25 0-15,0 0 16,-24 0-16,-26 0 16,51 0-1,-51 0-15,26 0 0,-50 0 16,49 0-16,-49 0 15,24 0-15,-24 0 16,0 0-16,0 0 16,0 0-1,24 0-15,26 0 0,-51 0 32,26 0-32,-25 0 15,0 0 1,-1 0-16,1 0 15,50 0-15,-1 0 16,-24 0 0,49 0-16,-25 0 0,1 0 15,-1 25 1,1-25-16,-26 25 16,1-25-16,-1 0 15,1 0-15,0 0 16,-1 0-16,1 0 0,-1 0 15,-24 25 1,50 0-16,-51-25 16,1 0-16,0 0 15,25 0-15,-26 0 32,1 0-32,0 0 15,0 0 79,0 0-94,-1 0 0,1 0 16,0 0-1,25-25-15,-1 25 16,-24 0-16,0 0 15</inkml:trace>
  <inkml:trace contextRef="#ctx0" brushRef="#br0" timeOffset="26053.21">12551 10170 0,'25'0'109,"0"0"-109,49 0 0,-24 0 16,24 0 0,1 0-16,49 0 0,-25 0 15,0 0 1,50 0-16,-75 0 15,26 0-15,-26 0 16,0 0-16,-24 0 16,0 0-16,-1 0 15,1 0-15,-25 0 16,-1 0-16,1 0 16,0 0-16,0 0 15,24 0-15,-24 0 16,25 0-16,-25 0 0,49 0 15,0 0 1,-24-25-16,25 25 16,-26-25-16,26 25 15,-1 0 1,25 0-16,-49 0 16,-1 0-16,1 0 0,-25 0 15,24 0-15,-24 0 16,25 0-16,-1 0 15,26 0-15,-50 0 16,49 0 0,0-24-16,1-1 15,49-25-15,-50 25 16,-24 25-16,24 0 0,-49 0 16,0 0-1,0 0 1,0 0-1,-1 0 1,26 0-16,24-25 0,-24 1 16,24 24-1,1 0-15,-26 0 16,-24 0-16,25 0 16,-25 0-16,-1 0 15,1 0-15,0 0 16,0 0-1,0 0 1,0 0 0,-1 0-1,1 0 1,0 0-16,0 0 47,0 0-32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1920" max="1366" units="cm"/>
          <inkml:channel name="Y" type="integer" min="-306" max="774" units="cm"/>
          <inkml:channel name="T" type="integer" max="2.14748E9" units="dev"/>
        </inkml:traceFormat>
        <inkml:channelProperties>
          <inkml:channelProperty channel="X" name="resolution" value="95.52325" units="1/cm"/>
          <inkml:channelProperty channel="Y" name="resolution" value="55.95855" units="1/cm"/>
          <inkml:channelProperty channel="T" name="resolution" value="1" units="1/dev"/>
        </inkml:channelProperties>
      </inkml:inkSource>
      <inkml:timestamp xml:id="ts0" timeString="2021-12-05T09:05:29.98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5205 10616 0,'0'50'15,"0"-100"-15,0 174 0</inkml:trace>
  <inkml:trace contextRef="#ctx0" brushRef="#br0" timeOffset="3060.29">7913 13643 0,'0'24'47,"24"-24"-31,101 0-1,73 0-15,75 25 0,49-25 16,-24 0 0,74 0-16,-50 50 15,26-1-15,-51 26 16,1-50-16,-75-1 16,50 26-1,-74-25-15,24-25 0,25 0 16,-50 0-16,26 0 15,-1 0-15,74 0 16,51 0-16,-1 0 16,25 0-1,-74 0-15,-50 0 0,49 0 16,1 0 0,-25 0-16,-50 0 0,-24 0 15,-26 0 1,1 0-16,-25 0 15,-75 0-15,1 0 0,-1 0 16,0 0 0,-24 0-16,0 0 0,24-25 31,-49 25-31,49 0 16,1-25-16,24 0 15,-50 1-15,26 24 16,-26-25-16,1 0 0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1920" max="1366" units="cm"/>
          <inkml:channel name="Y" type="integer" min="-306" max="774" units="cm"/>
          <inkml:channel name="T" type="integer" max="2.14748E9" units="dev"/>
        </inkml:traceFormat>
        <inkml:channelProperties>
          <inkml:channelProperty channel="X" name="resolution" value="95.52325" units="1/cm"/>
          <inkml:channelProperty channel="Y" name="resolution" value="55.95855" units="1/cm"/>
          <inkml:channelProperty channel="T" name="resolution" value="1" units="1/dev"/>
        </inkml:channelProperties>
      </inkml:inkSource>
      <inkml:timestamp xml:id="ts0" timeString="2021-12-05T09:06:07.12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3519 14709 0,'24'0'63,"1"0"-48,25 0 1,49 0-16,0 0 0,25 0 16,0 0-1,25 0-15,25 0 16,-50 0-16,0 0 0,-25 0 15,-25 0 1,-49 0-16,25 0 0,-25 0 16,24 0-1,-24 0 17,25 0-32,-26 0 15,26 0 1,0 0-16,24 0 0,25 0 15,-24 0-15,-26 0 16,26 0-16,-1 25 16,-24 0-16,24 0 15,1-25 1,-1 24-16,0-24 0,1 0 16,-26 0-1,-24 0-15,50 0 0,-1 0 16,-49 0-16,49 0 15,-49 0 1,25 0-16,-1 0 0,1 0 16,-25 0-1,0 0-15,-1 0 32,1 0-32,0 0 15,49 0 1,26-24-16,48 24 15,-48 0-15,-1 0 0,0 0 16,-49 0 0,-26 0-16,1 0 15,0 0 32,0 0-31,-25-25-16,25 25 15,-1 0-15,1 0 16,25-25 0,0 25-1,-1 0-15,-24 0 16,0 0 15,0 0 16,-1 0 16,1-25-63,0 25 15,25-25 1</inkml:trace>
  <inkml:trace contextRef="#ctx0" brushRef="#br0" timeOffset="58845.4">16049 5184 0,'0'-25'94,"24"25"-78,1 0-16,0 0 15,0 0 1,24 0-16,1 0 16,-25 0-16,0 0 15,-1 25-15,1 0 16,0-25 0,0 0-16,25 0 15,-26 0 1,26 0-1,0 0-15,-26 0 16,51 25-16,-50-25 16,49 0-16,0 0 15,-24 25 1,0-25-16,24 24 0,-49 1 16,24-25-1,-49 25-15,25-25 0,25 0 16,-25 25-1,-1-25 1,1 0-16,0 0 31,0 0-15,0 0 0,-1 0-1,1 0-15,0 0 16,0 0-1,0 0-15,-1 0 0,26 0 16,-25 0 0,25 0-16,-26 0 15,1 0-15,0 0 16,0 0-16,0 0 16,-1 0 77,1 0-93,25 0 16,-25 0 0,-1 0-16,51 0 0,-26 0 15,26 0 1,-1 0-16,-24-25 15,-1 25-15,1 0 0,-25 0 16,0 0 78,-1 0-79,100 0 17,-49 0-17,-1 0-15,-49 0 0,25 0 16,24 0 0,-24 0-16,-25 0 0,-1 0 15,1 0 1,0 0-16,0 0 0,0 0 31,-1 0-15,1 0-16,0 0 15,0 0 1,0 0-16,-1 0 16,1 0-1,0 0 1,25 0-16,-26 0 31,51 0-31,-50 0 16,24 0-16,-24 0 15,0 0-15,0 0 16,-1 0-16,26 0 16,-25 0-16,25 0 15,-1 0-15,1 0 0,-1 0 16,26 0-1,-26 0-15,26 0 16,-26 0-16,-24 0 16,25 0-16,-25 0 15,-1 0 48,1 0-48,0 0 1,0 0-16,0 0 31,-1 0-31,26 25 0,-25-25 16,0 0 0,24 0-16,1 0 15,24 0-15,-49 0 0,0 0 31,0 0-31,-1 0 32,1 0-1,0 0 94,0 0-109,0 0-16,-25 25 15</inkml:trace>
  <inkml:trace contextRef="#ctx0" brushRef="#br0" timeOffset="64019.96">18256 14709 0,'0'-25'109,"25"25"-78,0 0-31,0 0 16,-1 0-16,1 0 15,0-24 1,0 24 0,0 0-1,-1 0-15,1 0 16,0 0-16,25 0 16,-25 0-1,-1 0 1,1 0 15,0 0-31,0 0 16,24-25-1,-24 25 1,0 0 0,0 0 46,24-25-62,-24 25 31,0 0-31,0 0 32,0 0-17,-1 0 16,1 0-31,0 0 32,0 0-1,0 0 47,-1 0-62,1 0-1,0 0 1,25 0 93,-26 0-77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1920" max="1366" units="cm"/>
          <inkml:channel name="Y" type="integer" min="-306" max="774" units="cm"/>
          <inkml:channel name="T" type="integer" max="2.14748E9" units="dev"/>
        </inkml:traceFormat>
        <inkml:channelProperties>
          <inkml:channelProperty channel="X" name="resolution" value="95.52325" units="1/cm"/>
          <inkml:channelProperty channel="Y" name="resolution" value="55.95855" units="1/cm"/>
          <inkml:channelProperty channel="T" name="resolution" value="1" units="1/dev"/>
        </inkml:channelProperties>
      </inkml:inkSource>
      <inkml:timestamp xml:id="ts0" timeString="2021-12-05T09:08:46.07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744 12576 0,'75'0'172,"-1"0"-156,25 0-16,0 0 16,-24 0-16,-1 0 15,-49 25-15,0-25 125,0 0-125,24 0 16,1 0-16,-25 0 15,24 0 1,1 0-16,-1 0 0,1 0 31,-25 0-31,25 0 0,-1 0 16,26 0 0,-26 0-16,50 25 15,-24-25-15,-1 0 0,1 0 16,24 0-1,0 0-15,-49 0 0,24 0 16,-49 0 0,0 0-16,-1 0 78,1 0-63,0 0-15,0 0 16,25 0 0,-26 0-1,26 0-15,-25 0 0,49 0 16,-24 0 0,-1 0-16,1 0 15,-25 0-15,24 0 110,-24 0-95,25 0 1,-25 0 46,-1 0-30,1 0-17,0 0-15,0 0 16,0 0-16,-1 0 15,26-25 1,-25 25 0,24 0-16,-24 0 31,0 0 0,0 0-15,0 0-16,-1 0 15,26 0 1,0 0-16,-1 0 0,1 0 16,-25 0-1,24 0-15,1 0 16,-25 0-16,0 0 16,-1 0-1,1 0-15,0 0 0,0 0 31,0 0-31,-1 0 32,1 0-32,25 0 0,-1 0 15,1 0 1,0 0-16,-1 0 0,26 0 16,-26 0-1,50 0-15,-24 0 0,-26 0 16,1 0-16,25 0 15,-1 0 1,0 0-16,-24 0 0,0 0 16,-26 0-1,1 0-15,0 0 0,0 0 16,24 0 0,1 0-16,0 0 15,-26 0-15,1 0 16,25 0-16,-1 0 15,-24 0-15,0 0 0,0 0 16,0 0 0,49 0-16,-49 0 15,24 0-15,1 0 16,0 0-16,-25 0 16,24 0-1,1 0-15,-25 0 0,-1 0 16,26 0-16,0 0 15,24 0-15,-24 0 16,24 0-16,-24 0 16,-26 0-1,51 0-15,-50 0 0,49 0 16,-49 0 0,0 0 15,-1 0-16,1 0 1,0 0 0,25 0-16,-26 0 15,26 0 1,0 0-16,24 0 16,-24 0-16,24 0 15,1 0-15,-26 0 16,26 0-16,-51 0 0</inkml:trace>
  <inkml:trace contextRef="#ctx0" brushRef="#br0" timeOffset="17569.91">2530 7094 0,'25'0'172,"24"25"-172,-24-25 16,0 0-16,0 0 15,0 0-15,0 0 16,-1 0-16,1 0 15,0 0 1,0 0 0,0 0-1,-1 0-15,1 0 0,0 0 32,0 0-32,0 0 15,-1 0 1,1 0-16,0 0 15,0 0-15,0 0 16,-1 0 0,1 0 15,0 0-31,0 0 31,0 0-31,-1 0 0,26 0 16,0 0-1,-26 0 1,1 0-16,0 0 16,0 0-1,0 0-15,-1 0 0,1 0 32,25 0-32,-25 0 15,-1 0 79,1 0-94,0 0 16,0 0-1,0 0-15,0 0 16,-1 0-16,1 0 31,0 0-31,0 0 16,24-25 859,-24 25-875,25 0 31,-1 0-31,-49-25 16,25 25-1,0 0-15,0 0 16,0 0-16,-1 0 94,1 0-94,0-24 0,0 24 15,0 0-15,49-25 16,-49 25-16,0 0 15,24 0-15,1 0 16,49-25 0,-49 25-16,-26-25 0,1 0 15,0 25 79,0 0-94,74 0 16,-49 0-16,24 25 15,1 0-15,-1-25 16,-24 25-16,-1 0 16,1-25-16,-25 0 15,-1 0-15,1 0 47,0 0-16,0 0-15,0 0 0,-1 0-1,1 0-15,0 0 16,0 0-1,0 0 1,-1 0 0,26 0-1,-25 0 1,24 0 0,-24 0-1,25 0 1,-25 0-1,-1 0 1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1920" max="1366" units="cm"/>
          <inkml:channel name="Y" type="integer" min="-306" max="774" units="cm"/>
          <inkml:channel name="T" type="integer" max="2.14748E9" units="dev"/>
        </inkml:traceFormat>
        <inkml:channelProperties>
          <inkml:channelProperty channel="X" name="resolution" value="95.52325" units="1/cm"/>
          <inkml:channelProperty channel="Y" name="resolution" value="55.95855" units="1/cm"/>
          <inkml:channelProperty channel="T" name="resolution" value="1" units="1/dev"/>
        </inkml:channelProperties>
      </inkml:inkSource>
      <inkml:timestamp xml:id="ts0" timeString="2021-12-05T09:09:46.04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7863 15875 0,'25'0'110,"0"0"-95,24 0-15,1 0 16,24 0-16,1 0 15,24 0-15,50 0 16,-50 0 0,25 0-16,25 0 0,-25 0 15,50 0 1,-1 0-16,-74 25 0,25-25 16,50 0-1,-25 0-15,-50 25 16,-25-25-16,-24 0 15,-25 0-15,25 24 16,-1-24 0,-49 25-1,25-25-15,0 0 16,0 0 0,-1 0-16,1 0 15,25 0 1,-25 0-1,24 0-15,-24 0 16,0 0-16,24 0 16,1 0-16,-25 25 15,0-25 1,49 0-16,-49 25 16,24 0-16,1-25 15,24 0-15,-24 0 0,24 0 16,1 0-16,-26 0 15,26 0 1,-25 0-16,-1 0 0,-24 0 16,0 0-1,0 0-15,49 0 16,0 0 0,-24 0-16,0 0 15,-26 0-15,1 0 0,25 0 16,-1 0-1,1 0-15,0 0 0,-1 0 16,26 0 0,24 0-16,25 0 15,-74 0-15,-1 0 16,1 0-16,-25 0 16,-1 0-1,1 0-15,0 0 16,0 0-16,0 0 15,-1 0 1,1 0-16,0 0 16,49-25-1,-49 0-15,50 25 0,-51 0 16,51-25 0,-1 25-16,1 0 0,-1 0 15,0 0-15,-24 0 16,-25 0-1,25 0-15,-26 0 0,51 0 16,-50 0 0,-1 0-16,1 0 0,25 0 140,-25 0-124,49 0 0,-24 0-16,74 0 15,24 0-15,1 0 16,-50 0-16,50 0 15,-49 0-15,48 0 16,-98 0 0,0 0-16,-1 0 31,-24 0 0,25 0-15,24 0-16,-24-25 15,-1 25-15,26 0 16,-26 0-16,-24 0 0,49 0 16,-49 0-1,0 0-15,0 0 16,0 0 0,-1 0-1,1 0-15,0 0 16,25 0-1,-1 0-15,26 0 16,-1-24-16,-24 24 16,-1 0-16,1 0 15,24-25 1,-24 0-16,-25 25 0,24 0 16,-24 0-1,0 0-15,0 0 47,0 0-16,-1 0-31,26 0 16,24 0 0,-49 0-16,50 0 15,-26 0-15,-24 0 16,25 0-16,-25 0 15,-1 0 64,1 0-64,0 0-15,0 0 16,0 0-16,-1 0 15,51 0-15,-50 0 16,24 0-16,-24 0 16,25 0-1,-26 0-15,1 0 16,0 0 109,0-25-109,24 25-1,1 0-15,24 0 16,1 0-16,-1 0 0,25 0 15,-24 0 1,-1 0-16,-24 0 16,0 0-1,-26 0 17,26 0-1,-25 0-31,24 0 31,-24 0-15,0 0-1,0 0 1,0 0-16,-1 0 0,1 0 16,0 0-1,49 25 1,-49-25-16,25 0 0,-1 0 15,-24 0 1,-25 25-16,25-25 16,0 0-16,0 0 15,-1 0 1,1 0 0,0 0-16,0 0 31,0 0-31,-1 0 0,1 0 15,50 0 1,-51 0-16,26 0 16,0 0-16,-25 0 15,24 0 1,26 0-16,-26 0 0,26 0 16,-51 0-1,1 25-15,25-1 16,-25-24 15,-1 0-31,1 0 0,25 0 31,-1 0-31,-24 0 0,50 0 16,-26 0 0,-24 0-16,49 0 15,-49 0 1,0 0-16,0 0 15,0 0 1,-1 0 0,1 0-1,25 0 1,0 0-16,-26 0 16,51-24-1,-26 24-15,1 0 0,24 0 16,-49 0-16,0 0 15,0 0 1,0 0-16,-1 0 16,26-25-1,-25 0-15,0 25 0,-1 0 16,1 0 0,0 0-1,0 0-15,0 0 16,-1 0-1,76-25-15,-26 25 16,-49 0 0,24 0-16,1 0 31,-25 0-31,0 0 16,24 0-16,1 0 15,-25 0-15,74 0 16,-25 0-16,1 0 15,-26 0-15,-24 0 16,25 0-16,-25 0 16,-1 0-1,1 0-15,0 0 16,49 0 0,-24 0-16,-25 0 15,0 0 1,24 0-16,-24 0 0,25 0 15,-26 0 1,26 0 0,-25 0-16,0 0 0,-1 0 15,26 25 1,0-25-16,-25 0 0,24 0 16,1 0-1,-1 0-15,-24 0 16,25 0-16,-1 0 0,-24 0 15,0 0 1,0 0-16,0 0 0,-1 0 16,1 0-1,25 0-15,-25 0 16,-1 0-16,1 0 16,25 0-1,-25 0-15,24 25 31,1-25-31,-25 0 16,24 0-16,-24 0 16,0 0-16,0 0 31,-1 0-31,1 0 16,0 0-16,25 0 15,-25 0-15,24 0 0,1 0 16,-1 0-16,-24 0 15,25 0 1,-1 0-16,-24 0 16,0 0-16,0 0 15,24 25-15,-24-25 16,0 0 0,0 0-16,0 0 31,-1 0-31,26 0 15,-25 0-15,0 0 16,-1 0 0,26 0-16,-25 0 15,0 0-15,24 0 16,-24 0-16,25 0 16,-26 0-1,26 0-15,0 0 0,-1 0 16,1 0-1,-25 0 1,0 0 0,-1 0-1,1 0 1,0 0 62,0 0-15,0 0-63,24 0 15,-24 0 1,25 0-16,24-25 0,-24 25 15,-1-25 1,26 0-16,-26 0 16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1920" max="1366" units="cm"/>
          <inkml:channel name="Y" type="integer" min="-306" max="774" units="cm"/>
          <inkml:channel name="T" type="integer" max="2.14748E9" units="dev"/>
        </inkml:traceFormat>
        <inkml:channelProperties>
          <inkml:channelProperty channel="X" name="resolution" value="95.52325" units="1/cm"/>
          <inkml:channelProperty channel="Y" name="resolution" value="55.95855" units="1/cm"/>
          <inkml:channelProperty channel="T" name="resolution" value="1" units="1/dev"/>
        </inkml:channelProperties>
      </inkml:inkSource>
      <inkml:timestamp xml:id="ts0" timeString="2021-12-05T08:35:21.68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5946 7243 0,'74'0'109,"75"25"-109,25 24 16,24-24 0,0-25-16,1 0 0,-1 25 15,-74-25 1,0 0-16,-24 0 15,-26 0-15,0 0 16,1 0-16,-26 0 16,-24 0-16,0 0 0,0 0 15,0 0 1,-1 0-16,26 0 16,0 0-16,-1 0 15,51 0-15,-26 0 16,25 0-1,-49 0-15,-1 0 0,-24 0 16,0 0 31,0 0-31,74 0-16,50 0 0,-50-25 15,0 25 1,50 0-16,-50 0 0,1 0 15,-1 0-15,-50 0 16,1 0 0,-25 0 15,24-25-31,1 1 16,49-1-1,75 0-15,-25 0 16,-25 25-16,25 0 15,-50 0-15,-74 0 16,-1 0 47,1 0-48,0 0 1,0 0-16,0 0 15,-1 0 1,1 0 0,0 0-1,0 0 1,0 0-16,-1 0 16,1 0-1,0 0-15,25 0 0,-26 0 16,26 0 78,0 25-79,-26-25-15,26 0 16</inkml:trace>
  <inkml:trace contextRef="#ctx0" brushRef="#br0" timeOffset="4369.95">30659 2530 0,'-50'-25'62,"25"0"-46,-49 25 0,-25-24-16,-50-51 15,0 50-15,-25-24 16,-49-1-16,25 50 15,-1 0-15,-99 0 0,50-25 16,-49 25 0,-50 0-16,49 0 15,99 0-15,75 0 16,25 0-16,50 0 16,-26 25 30,-24 0-30,-25 25-16,25-50 16,-50 49-1,25 26-15,49-26 0,51-24 16,-1 0 0,0-25-16,-25 49 0,-24-24 15,-25 25 1,49 0-16,-99 24 15,1 25-15,48 0 16,1-24-16,0-26 16,49 26-16,1-50 0,-1 24 15,50-24 1,-74 25-16,74-26 16,0 26-16,0 0 15,-25-1-15,-25 1 16,25-1-1,-24 26-15,-50 49 0,49-50 16,-49 75-16,0 0 16,-26-25-16,26 25 15,50 0-15,-1-25 16,0-50 0,26 1-16,-1-26 15,25 26-15,-25-1 16,0 0-16,0 1 0,25-26 15,-49 26 1,49 24-16,-25-25 16,-25 50-16,50-24 0,0-1 15,0 50 1,-24 0-16,-1 24 0,25 26 16,0-1-1,0 25-15,49 75 16,26-25-16,-1 24 15,-49 51-15,49-100 16,-49-25-16,25-99 0,-1 50 16,-49-25-1,25-50-15,0 25 16,0-25-16,-25 25 16,0 25-16,0-25 15,0 25 1,0-75-16,0 25 0,0-24 15,0-26 1,0 26-16,0-26 0,0 26 16,0 24-16,0 75 15,25-50 1,-1 24-16,1-24 0,-25 1 16,50-76-1,-50 26-15,0-26 0,0 1 16,0 49-1,25-25-15,-25 26 16,0-26-16,0-24 0,25 74 16,-25-50-1,49-24-15,-49 24 0,0 1 16,0-1 0,0-24-16,0-1 15,0 26-15,0-1 16,0-24-16,25-1 15,-25 26-15,25-1 0,24 0 16,1 50 0,-25-49-16,74-1 15,-49-24-15,-26 0 16,1-1-16,25 1 16,-1-25-1,-24 24-15,50 26 0,-1-51 16,50 51-1,-50-26-15,1 1 0,49-25 16,-25 0-16,75 24 16,-1 1-1,-24-1-15,-50 1 0,-24-50 16,-1 25 0,-24-25-16,-50 25 0,49-25 31,26 0-16,123-50 1,100 50-16,24 0 16,26 0-16,-26 0 0,-123 0 15,-75 0 1,-100 0-16,1 0 31,0-25-15,25 0-1,123 25-15,26 0 0,-75 0 16,49 0-16,-98 0 16,-50 0-16,-1 0 47,1-24-47,25-1 15,99-25 1,-50 25-16,50 1 0,24-1 15,-73 25-15,-26 0 16,-24 0 0,-1-25-16,-24 25 31,0-25-31,99 25 0,49 0 16,-49 0-1,125 0-15,-125 0 16,-25 0-16,-74 0 15,24 0-15,-24-25 47,25 25-47,-1-49 16,100-1-16,-75 50 16,1-25-16,-26-24 15,-24 24 1,-25 0-16,25 0 15,0 1 1,-25-1-16,25 0 16,0-49-16,49-26 0,-24 1 15,-1 25 1,26-75-16,-75 25 0,24 25 16,26-25-1,0 0-15,-1-50 0,-24 25 16,25 0-1,24-24-15,0-26 16,26-24-16,-26 49 0,25-24 16,-49-25-1,-1 99-15,-49 0 0,50 24 16,0-48 0,-25 48-16,24-49 15,1 25-15,-25 0 16,-1 0-16,-24 25 15,25-74-15,-25-26 16,0 25-16,0-49 16,0 25-16,0-1 15,0 1-15,0-1 16,0 1-16,0 0 16,0 49-1,-49-25-15,-1-24 0,0 24 16,1-49-1,-26 0-15,26 24 0,24-74 16,-25 75-16,1-1 16,-1 26-1,25 24-15,0-25 0,1 26 16,-51 73 0,50-74-16,1 50 0,-26-25 15,-24 25 1,-26-25-16,1 0 15,50 0-15,-1 49 16,0 26-16,1-1 16,24 1-16,-74-1 0,49 0 15,25 1 1,-24-26-16,-1-24 16,50 49-16,-25 26 15,0-26-15,25 0 16,0 1-1,-24 24-15,-26-25 16,25 26-16,0-1 0,-24 0 16,24 25-16,0-25 15,0 25-15,1 0 63,-1 0-63,0 0 0,0 0 15,0 0 1,-24 0-16</inkml:trace>
  <inkml:trace contextRef="#ctx0" brushRef="#br0" timeOffset="4559.89">31279 2977 0,'-25'-25'31,"0"25"-31,0-25 16,0 25-16,1-25 16,-1 25-1</inkml:trace>
  <inkml:trace contextRef="#ctx0" brushRef="#br0" timeOffset="193879.68">9847 18479 0,'25'0'125,"25"0"-109,24 0-16,50 0 16,50 0-16,0 0 15,24 0-15,-99 25 16,50 25 0,25-50-16,-100 0 0,-24 0 15,-25 0 1,24 0-16,-24 0 15,0 0-15,0 0 16,-1 0 0,1 0 93,25 0-109,-25-25 16,74 25-1,-25-25-15,1-24 16,24 24-16,0 25 16,-25 0-16,-24 0 15,-25-25 220</inkml:trace>
  <inkml:trace contextRef="#ctx0" brushRef="#br0" timeOffset="196239.64">12328 18380 0,'25'0'78,"0"0"-78,-1 0 16,51 0-16,-1 0 15,1 0 1,-1 0-16,25 0 16,-24 0-16,-26 0 15,1 0-15,-25 0 0,-1 0 16,26 0 15,-25 0-15,24 0-1,-24 0 1,0 0 0,0 0-1,0 0 1,0 0-1,-1 0-15,1 0 875,0 0-859,0 0 140,0 0 79</inkml:trace>
  <inkml:trace contextRef="#ctx0" brushRef="#br0" timeOffset="207000.82">15106 18380 0,'0'25'47,"25"-25"-32,0 0 1,-1 0-16,1 0 15,0 0-15,0 0 0,0 0 32,-1 0-32,1 0 0,0 0 47,0 0-47,0 0 15,0 0 16,-1 0-31,1 0 16,0 0 0,0 0-1,24 0 1,26 0 0,-50 25-16,-1 0 0,1-25 15,0 0 1,0 24-16,0-24 31,-1 0-15,1 0-16,0 0 15,0 0 1,0 0-16,-1 0 31,26 0-15,-25 0 15,24 0 0,-24 0 1,0 0-1,0 0-16,0 0 48,-1 0-32,1 0-31,0 0 0,0 0 94,0 0 0,24 0 15,-24-24-93</inkml:trace>
  <inkml:trace contextRef="#ctx0" brushRef="#br0" timeOffset="211799.48">2381 9252 0,'-25'-25'31,"1"25"-15,-1 0 0,-50 0-1,51 0 1,-26 50 0,25 0-16,-49-26 0,49 26 15,-25 24 1,1 26-16,-26-26 0,51-49 15,-26 49 1,50-49-16,0 25 16,-25-1-16,25 1 15,-25-25-15,25-1 16,0 1-16,0 0 0,0 25 16,0-1-1,0 26-15,-24 24 16,24 25-16,-25 0 15,0 0-15,0-25 16,-25 0-16,26 25 0,24 0 16,0-24-1,0-26-15,0 25 16,0-24-16,-25-1 16,-25 1-16,50-26 15,0 1 1,0-25-16,0 49 15,0-24-15,0-1 0,0-24 16,0 0-16,0 24 16,25 51-16,0-51 15,-25-24 1,0 25-16,0-1 0,25 26 16,-1 24-1,-24-25-15,0-24 0,25 49 16,-25-49-1,25 24-15,0-24 16,0-1-16,-25 1 0,0-25 16,25 24-1,-25 26-15,24-1 0,1 50 16,0-74 0,25-25-16,-50 49 15,49-24-15,-24-1 16,25 1-16,-26-25 15,26 0-15,-25-25 0,0 49 16,-1-49 0,26 25-16,0 0 15,24 24-15,-24 1 16,49 0-16,-25-26 16,50 1-1,-49 25-15,24-50 16,50 25-16,-50 24 15,50 1-15,-25-25 0,0-25 16,0 0-16,0 0 16,-74 0-1,-1 0-15,1 0 0,-25 0 16,24 0 0,-24 0-16,25 0 15,-26 0-15,1 0 16,99-25-1,25 0-15,25 25 0,49 0 16,0 0 0,-74 0-16,74 0 0,-124 0 15,1 0 1,24 0-16,-75 0 16,50 0-16,1 0 15,-1 0-15,25-25 16,-50 0-1,1 1-15,-26-1 0,-24 25 16,0-25-16,0 25 16,24-25-16,-49 0 15,50 25-15,-25-24 16,24-1 0,1 0-1,24-25 1,-24 26-16,-25-1 15,24 0 17,-24 25-32,0 0 15,50-25-15,-1 0 16,50 1-16,0 24 0,25 0 16,-75 0-1,-24 0-15,-1-25 16,-24 25-16,0 0 31,25-25 0,-26 25-15,26-25 31,-25 25-32,24-25 17,-24 25-1,25 0-15,-25 0 15,24 0 0</inkml:trace>
  <inkml:trace contextRef="#ctx0" brushRef="#br0" timeOffset="213879.73">7813 9103 0,'25'25'78,"50"25"-63,-1-25-15,1 99 16,-26-25-16,26 0 16,-26 0-1,-24-49-15,0 24 0,24-24 16,-49-1-1,25 1-15,-25 24 0,0-49 16,25 0-16,-25 25 16,0-25-1,0 49-15,25-24 0,0-1 16,-25 26 0,24-1-16,-24 0 0,0-24 15,0 0 1,0-1-16,0 1 15,0-1-15,0 1 0,0 0 16,0-1 0,0-24-16,0 0 0,0 24 31,0 26-31,-24-26 16,-1 26-16,25-1 15,0-24-15,-25 0 16,25-1-1,-25 1-15,25-1 0,-25 26 16,1 24-16,-1-49 16,25-1-16,0 1 15,0-25-15,0-1 16,-25 1 0,25 25-16,-25-1 0,0-24 15,1 50 1,24-1-16,0 1 0,-25-1 15,-25-24-15,50-26 16,0 26 0,0-25 15,0 24-31,-25 1 0,25 0 16,0-26-1,-24 26-15,24-25 16,0 0-16,0 24 15,0-24 1,0 0-16,-25 0 16,25-1-1,0 1-15,0 0 16,0 0-16,0 0 16,0-1-16,0 26 15,0 0 1,0-26-16,0 1 0,0 0 15,0 25-15,0-25 32,0-1-17,0 1 1,-25 0-16,25 0 0,0 0 16,0-1-1,0 1 1,-25 25 46,0-1-30,0 26-32,25-50 15,-24-1-15</inkml:trace>
  <inkml:trace contextRef="#ctx0" brushRef="#br0" timeOffset="-167907.01">3349 10542 0,'24'0'250,"26"0"-234,49 0-16,0 0 16,-49 0-16,25 0 0,-51 0 15,26 0 1,-25 0 93,0 0-93,-25 25-16,24-25 16,1 0-1,25 25 1,-1-25-16,26 24 0,-26-24 15,1 0-15,0 0 16,-26 0 0,1 0 15,0 25-15,25-25-1,-1 0-15,26 0 0,-51 0 16,26 0-1,-25 0-15,24 0 16,1 25 15,-25-25-15,0 0 0,-1 0-1,1 0-15,25 0 16,-25 0-1,0 0 1,-1 0 0,1 0-16,0 0 15,0 0 1,0 0 15,-1 0 0,1 0-31,0 0 47,0 0-47,24 0 0,-24 0 32,0 0-32,0-25 15,24 0 1,-24 25-16,25 0 78,-25 0-62,24 0 30,-24 0-30,0 0 62,0 0-62,-1 0-1,1 0-15,0-24 16,0 24 15,0 0 1,-1 0-17,1 0 1,0-25-16,0 25 15,0 0 48,-1 0 46,1 0-93,0 0 15,0 0-31,0 0 31,0 0 1,-1 0-17,1 0 1,0 0 15,0 0 47,0 0-78</inkml:trace>
  <inkml:trace contextRef="#ctx0" brushRef="#br0" timeOffset="-159936.92">7193 10492 0,'25'0'94,"0"0"-79,25 25 17,-1-25-32,-24 0 46,0 0-46,0 0 16,-1 0 0,26 0-1,-50 25-15,50-25 16,-26 25 15,1-25-15,0 0-1,0 0-15,0 0 0,-1 0 16,1 0 15,0 0-31,0 0 63,0 0-48,24 0 267,-24 0-251</inkml:trace>
  <inkml:trace contextRef="#ctx0" brushRef="#br0" timeOffset="-156906.91">7020 10195 0,'0'25'94,"49"24"-78,-24-49-16,0 25 15,0-25-15,-25 50 16</inkml:trace>
  <inkml:trace contextRef="#ctx0" brushRef="#br0" timeOffset="-155427.1">7789 10864 0,'24'0'78,"-24"25"-62,25-25 0,-25 25-16,25-25 31,0 0 0,0 0 0,-1 0 32,26 0-47</inkml:trace>
  <inkml:trace contextRef="#ctx0" brushRef="#br0" timeOffset="-107347.33">5035 10120 0,'25'0'125,"-25"25"-125,50-25 15,-1 25 1,-24-25-16,0 0 0,0 0 15,0 25 1,-1-25 0,1 0-16,25 0 15,-1 0 1,51 25-16,-26-25 16,-49 24-1,0 1-15,24-25 16,-24 0 93,0 0-93,0 0-1,-1 0 1,1 0 0,0 0-16,0-25 15,0 25 1,0-24-16,-1-1 16,26 0-1,0 25 16,-26-25 1,-24 0 124,0 1-125,0-26-15,0 25-1,0-25 1,0 26 0</inkml:trace>
  <inkml:trace contextRef="#ctx0" brushRef="#br0" timeOffset="-91597.25">2629 13469 0,'25'0'109,"50"0"-93,-26 0-16,50 0 0,-24 25 15,-26 0 1,-24-25-16,0 0 0,0 0 31,0 0-15,24 0-16,26-25 0,-26 25 15,1 0 1,-25 0-16,24-25 16,-24 25-16,0 0 15,0 0 1,-1 0 15,26 0-31,24 0 0,26 0 16,-1 0-1,0 0-15,-49 0 16,-1 0-16,-24 0 16,25 0 46,49 0-62,0 0 16,0 0-16,50 25 15,-50 0 1,-24-25-16,-26 0 0,1 24 16,-25-24-1,25 0 32,-26 0-31,26 0-1,24 0-15,1 0 0,-50 0 16,24 25 0,1 0-16,-25-25 15,24 0 16,-24 25-15,49-25 0,26 0-16,-1 0 15,-25 0-15,1 0 16,-26 0-16,1 0 16,0 0-1,-26 0-15,1 0 0,0 0 16,0 0-1,49 0-15,-49 0 0,25 0 16,-26 0 0,1 0-1,0 0-15,49 0 0,-24 0 16,49 0 0,0 0-16,25 0 0,-49 0 15,-26 0 1,1 0-16,-25 0 15,0 0-15,0 0 16,-1 0 0,1 0-16,0 0 0,25-25 15,-1 25 1,26 0-16,-1 0 16,-49 0-16,0 0 15,-1 0 16,1 0-15,0 0-16,0 0 16,49 0-16,-49 0 15,25 0-15,-26 0 16,1 0 0,0 0 15,0 0-16,0 0 48,-1-25-47,26 25-1,-25 0 1,0 0-16,-1 0 15,-24-25-15,25 1 47,25 24 16,-25 0-16,-1 0 0,1 0-32,0-25 157</inkml:trace>
  <inkml:trace contextRef="#ctx0" brushRef="#br0" timeOffset="-87966.99">5482 13320 0,'25'0'16,"24"0"15,1 0 0,74 0-31,74 25 16,-24 25-16,0-1 0,-26-24 16,51 0-16,-26 0 15,26-1-15,-1-24 16,-49 0 0,50 0-16,-75 0 0,-25 0 15,-25 0 1,-49 0 31,25 0-32,-1 0 1,-24 0 0,25 0 15,-25-24-16</inkml:trace>
  <inkml:trace contextRef="#ctx0" brushRef="#br0" timeOffset="-80476.67">3721 12898 0,'0'25'141,"0"25"-141,0-25 16,0-1-16,0 26 15,0-25 1,0 24 62,0-24-47,0 25-15,0-25 0,25-25-1,-25 25 1,0-1-1,0 1-15,24 0 32,1 0-32,-25 0 15,25-25 17,-25 24-32,0 1 15,0 0-15,0 0 16,25 0-1</inkml:trace>
  <inkml:trace contextRef="#ctx0" brushRef="#br0" timeOffset="-78295.33">3671 12824 0,'25'0'109,"0"0"-93,0 0-16,-1 0 16,1 0-1,0 0 1,0 0-16,0 0 0,-1 0 15,51 0-15,24 0 16,-25 0-16,1 0 16,-50 0-16,-1 0 15,1 0 32,0 0-47,0 0 16,0 0-1,-1 0 1,1 0-16,25 0 0,-1 0 16,-24 0-1,25 0-15,-25 0 16,-1 0 0,1 0-16,25 0 15,-25 0-15,-1 0 16,1 0 15,0 0-15,0-25-16,0 25 15,0 0-15,24 0 16,1 0-16,-1-25 16,1 25-1,-25 0 16,0 0-15,-1 0 0,1 0-1,0 0 17,0 0-32,0 0 31,-1 0 78,1 25-109,-25 0 16,0 25-1,0-26-15,0 1 0,0 25 16,0-25 15,0 24 1,0-24-32,0 0 78,0 0-78,0 24 0,0 1 15,0-25 1,0 0 156,0-1-157,0 1 126,0 0-141,0 0 0,0 0 16,0-1-1,0 1 157</inkml:trace>
  <inkml:trace contextRef="#ctx0" brushRef="#br0" timeOffset="-38407.31">3969 7317 0,'25'0'78,"24"0"-78,26 0 15,24 0 1,25 0-16,-50 0 0,1 0 16,-26 0-1,1 0-15,24 0 16,-24 0-16,-25 0 15,-1 0-15,26 0 16,-25 0-16,25 0 0,-1 0 31,-24 0-31,0 0 16,49-24-16,-49 24 16,0 0-16,0-25 15,-1 25 1,1 0-16,0 0 0,25 0 15,-26 0-15,1 0 16,0 0-16,0 0 16,0 0-16,49 0 15,-49 0 1,0 0-16,-1 0 31,1 0-15,0 0-1,0 0-15,24 0 16,26 0-16,24 0 0,-24 25 16,-51-1-1,26-24-15,-25 0 141,0 0-125,-1 0-1,1 0-15,0 0 31,0 0-15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1920" max="1366" units="cm"/>
          <inkml:channel name="Y" type="integer" min="-306" max="774" units="cm"/>
          <inkml:channel name="T" type="integer" max="2.14748E9" units="dev"/>
        </inkml:traceFormat>
        <inkml:channelProperties>
          <inkml:channelProperty channel="X" name="resolution" value="95.52325" units="1/cm"/>
          <inkml:channelProperty channel="Y" name="resolution" value="55.95855" units="1/cm"/>
          <inkml:channelProperty channel="T" name="resolution" value="1" units="1/dev"/>
        </inkml:channelProperties>
      </inkml:inkSource>
      <inkml:timestamp xml:id="ts0" timeString="2021-12-05T08:42:24.11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736 5407 0,'75'0'125,"-1"0"-125,50-24 15,0-1-15,25 0 16,0 0 0,-100-24-16,1 49 0,-25 0 15,24 0 63,51 0-62,73 24 0,75 1-16,-24 25 15,-26-1-15,-24 1 0,-1 0 16,-24-1 0,-74-49-16,-26 25 15,-24-25-15,0 0 16,24 0-16,1 0 15,0 0-15,49 0 16,99 25-16,-24 24 16,49 1-16,-24-50 15,24 25-15,50 49 16,-75-74-16,-24 0 16,-100 0-1,1 0-15,-1 0 0,50 0 16,0 0-1,50 0-15,24 0 0,25-25 16,25 25-16,50-49 16,-100 49-1,1 0-15,-25 0 0,24 0 16,-99 0 0,0 0-16,75 25 0,0-25 15,-50 0 1,0 0-16,49 0 15,-24 0-15,74 0 16,1 0-16,49 0 16,-75 0-16,0 0 0,-24 0 15,-75 0 1,-24 0-16,-51-25 16,26 0-16,0 0 15,-1 0 1,-24 25-1,124-24-15,-99 24 16,24-25-16,0 25 16,26 0-16,-26 0 15,0 0-15,1 0 16,-26 0 0,1 0-16,0 0 0,-1 0 15,26 0 1,-1 0-16</inkml:trace>
  <inkml:trace contextRef="#ctx0" brushRef="#br0" timeOffset="1272.78">3150 5011 0,'25'0'47,"0"0"-32,0 0-15,24 0 16,-24 0-16,25 0 15,-26 0 1,1 0-16,0 0 0,0 0 78,24 0-62,1 0-16,-25 0 15,0-25-15</inkml:trace>
  <inkml:trace contextRef="#ctx0" brushRef="#br0" timeOffset="6280">8731 2555 0,'0'49'109,"0"-24"-93,0 0-1,0 0 1,0 0 0,25-25-16,-25 25 62,50-25-46,-50 24-16,24-24 15,1 25 1,0-25 15,0 0 0,24 0-31,-24 0 47,25 0-31,0-25 0,-50 1-16,24-1 15,-24 0 1,50-25-16,-50 25 0,25-24 15,0 24-15,-1-25 16,-24 26 0,50-26-16,-25 25 0,0-24 15,-25 73 95,-25 26-110,25 0 15,-50-26-15,50 26 16,0 0-16,-25-1 16,25-24-16,0 0 15,0 0 32,0 0-31,0-1-16,0 1 0,0 0 15,0 0 1</inkml:trace>
  <inkml:trace contextRef="#ctx0" brushRef="#br0" timeOffset="6829.91">9525 2828 0,'0'25'47,"0"-1"-47,0 1 16,0 0 0,0 0-16,0 0 15,0-1 1</inkml:trace>
  <inkml:trace contextRef="#ctx0" brushRef="#br0" timeOffset="12187.34">6152 5209 0,'24'-25'78,"51"0"-78,-1 25 16,75-74-16,-75 24 16,-49 50-16,25 0 0,-25 0 31,-1 0-31,26 0 15,24 0-15,51 0 0,-51 0 16,-49 0 0,0 0-16,-1 0 47,1 0-47,0 0 15,0 0 63,0 0-78,-1 0 16</inkml:trace>
  <inkml:trace contextRef="#ctx0" brushRef="#br0" timeOffset="14186.48">3225 5259 0,'49'0'94,"50"0"-78,25 0-16,-49 0 0,-26 0 15,1 0-15,0 0 16,-25 0-16,24 0 16,26 0-16,-1 0 15,0 0 1,1 0-16,-50 0 0,-1 0 16,1 0-1,25 0-15,-25 0 16,24 0-1,1 0 1,49 0-16,25 0 0,0 0 16,-25 0-1,-49 0-15,0 0 0,-26 0 47,1 0-31,50 0-1,-1 0-15,0 0 0,50 0 16,-49 0 0,-50 0-1,-1 0 17,76 24-17,-26-24-15,50 0 16,-25 0-1,1 0-15,-76 25 0,26-25 16,-25 0-16,0 0 31,24 0-15,1 0-16,24 0 16,25 0-16,50 25 0,-99-25 15,-1 0 1,1 0-16,0 0 15,-26 0 1,1 0 0,0 0-16,0 0 15,0 0 63,-1 0-62,1 0-16,0 0 16,0 0-1,0 0 17,0 0-32,-1 0 15,1 0 1,0 0-16,0 0 0,24 0 15,26-25-15,-26 25 16</inkml:trace>
  <inkml:trace contextRef="#ctx0" brushRef="#br0" timeOffset="17060">16966 5035 0,'0'-24'171,"25"24"-155,0 0-16,25 0 16,-1 0-1,1 0-15,-25 0 16,-1 0 0,1 0-16,25 0 15,-25 0 1,24 0-16,-24 0 15,25 0 48,-1 0-32,1 0-31,0 0 0,24 0 16,-49 0-1,0 0-15,-1 0 32,1 0-17,0 0-15,25 0 16,-1 0-16,-24 0 16,0 0 15,0 0-31,49 0 15,-49 0-15,49 0 16,-24 0 0,-25 0-16,24 0 62,-24 0-46,25 24-1,24-24-15,-24 25 0,-1-25 16,1 0-16,0 25 16,-26-25-16,26 0 78,0 0-78,24 0 0,-24 0 15,-26 0 1,1 0-16,0 0 47,25 25-47,-1-25 16,1 0-1,24 0-15,-49 0 16,0 0 15,0 0-15,24 0-1,-24 0-15,49 0 16,-49 0-16,25 0 16,-25 0-1,-1 0 1,1 0-16,25 0 31,0 0-31,-26 0 0,26 0 16,0 0 46,-26 0-62,26 0 0,0 0 16,-1 0-1,-24 0-15,25 0 79,-26 0-79,1 0 15,25 0-15,-25 0 16,-1 0-16,1 0 15,0 0-15,0 0 16,0 0 0,-1 0-1,1 0-15,0 0 16,0 0 0,0 0-1,24 0-15,26 0 16,-26-25-1,1 25-15,-25 0 0,-1 0 16,1 0 78,0 0-94,0 0 15,0 0 235,0 0-234</inkml:trace>
  <inkml:trace contextRef="#ctx0" brushRef="#br0" timeOffset="27050.11">18901 8260 0,'-25'0'15,"1"0"1,-1 0-16,0 25 15,-25 0-15,26-1 16,-51 26 0,50-50-16,-24 25 15,24 24-15,0-49 16,0 25-16,0 0 31,25 0-31,-24 0 0,-1-25 16,25 24-1,0 1-15,-25 0 0,0 25 16,25-26-16,-25 1 16,1 25-1,24-25-15,-25-1 0,25 1 16,0 0 0,0 0-1,0 0 1,0-1-16,0 26 15,-25 25-15,25-1 16,0-24-16,0-26 16,0 1-16,0 0 15,0 0-15,0 0 16,25-1-16,-25 1 16,25 0-1,-1 0-15,1 0 16,0-1-1,25 51-15,24-50 0,-24 49 16,-1-49-16,-24 0 16,0-1-16,25 1 15,-26 0-15,26 0 16,0-25 0,-26 0-16,1 25 0,0-25 15,0 0 1,24 0-16,-24 0 15,25 49-15,49-49 0,-25 25 16,1-25 0,49 25-16,-25 24 15,-49-49-15,-1 25 16,-24-25-16,0 0 0,0 0 31,49 0-31,50-25 16,25 25-16,-50 0 15,0 0-15,-49 0 16,0 0-16,-26 0 47,26 0-47,49 0 16,25 0-16,75 0 15,-50 0 1,-50 0-16,-25 0 0,1-24 15,-51 24-15,26-25 16,0 0 0,-26 0-16,1 25 15,0 0 1,-25-25-16,25 25 62,0-49-62,24 49 16,-49-50-16,25 1 0,0 24 16,0-50-1,-1 51-15,1-51 16,25 26-16,-25-75 16,0 49-16,-1 1 15,1 24-15,-25 25 16,25-24-16,0 49 15,-25-25 1,0 0 0,0 0-16,0-24 15,0 24-15,-25 0 16,0-25 15,0 50-15,1-24-1,-1 24-15,0 0 16,-25 0-16,25 0 16,1-25-1,-1 0-15,0 25 16,-25 0-16,26-50 16,-26 50-16,25-24 15,25-1-15,-49 25 16,49-25-1,-25 0-15,25 0 0,-50 1 32,1-1-32,-1 25 15,25-25-15,0 25 47,1 0-31,-1-25-1,0 25 1,-25 0 0,-24 0-16,24-25 15,-24-24-15,0 49 16,49 0 0,-50 0-16,50 0 0,1-25 15,-1 25 1,0 0-16,0-25 15,0 25-15,1 0 0,-1-25 16,-25 25 0,-24 0-16,24-24 0,-24 24 15,24 0 1,25-50-16,1 50 47</inkml:trace>
  <inkml:trace contextRef="#ctx0" brushRef="#br0" timeOffset="49749.89">2853 13717 0,'99'0'125,"25"0"-110,0 0 1,49 0-16,1 0 16,-50 0-16,-49 0 15,-26 0-15,-24 0 31,25 0-15,123-25-16,-49 25 16,75-49-16,49 49 15,-124 0-15,-75 0 16,-24 0 0,25 0 15,-1 0-16,100 0-15,25 0 16,74 0 0,0 0-16,-50 0 0,-123 0 15,-50 0 1,-1 0 15,26 0-15,24 0-16,125 0 15,49 0-15,-25 0 16,-49 0-16,-100 0 0,-49 0 16,0 0 31,24 0-32,51 0 1,24 24-16,49 1 0,26 0 15,-1 0 1,1-25-16,-26 0 0,-24 25 16,-75-25-16,26 24 15,-26-24 1,-49 25-16,0-25 0,-1 0 16,1 25-1,50-25-15,24 0 0,0 25 16,50-25-1,25 25-15,24-25 16,25 24-16,-24 1 16,49 0-16,-50 0 15,-24-25-15,-25 25 0,24-25 16,-74 0 0,-24 0-16,24 0 15,-24 0-15,24 0 16,50 0-16,-50 24 15,25-24-15,25 0 0,-50 0 16,-50 0 0,1 0-16,-25 0 62,25 0-46,-26-24-1,1 24-15,0 0 0,0-25 16</inkml:trace>
  <inkml:trace contextRef="#ctx0" brushRef="#br0" timeOffset="57589.91">24309 15404 0,'0'-25'63,"0"0"-63,24-25 16,51 26-16,-1-26 15,1 25 1,73 0-16,-73 25 0,24-49 15,-24 49-15,24-50 16,-25 50-16,1-25 16,-51 1-16,1 24 109,0 0-109,0 24 0,0 1 16,24 0-1,1 0-15,-1 24 0,-24-24 16,0 0 0,25-25-16,-26 25 15,1-25-15,0 49 16,0-49-16,0 0 15,-25 25-15,24-25 0,1 0 16,0 25 0,25-25-16,-1 25 15,1-25-15,24 0 16,-24 0-16,74 0 31,-99 0-31,49 0 16,-24-25-1,24 25-15,1-25 0,-1 0 16,-49 1-16,74 24 16,-49 0-1,-26-25-15,1 25 0,25 0 16,-25-25 0,49 25-16,-49 0 0,49 0 15,-24-25 1,0 0-16,-1 1 15,1 24-15,24 0 0,-24 0 16,-1-25 0,51 0-16,-26 0 0,0 25 15,-49 0 1,25 0-16,-1 0 16,-24 0-16,0 0 31,0 0-31,0 0 15,24 0 48,1 0-47,74 0-16,-25 0 0,0 0 15,50-25 1,-74 25-16,-51 0 0,1 0 187,50 0-187,-1 0 16,75 0-16,24 0 16,-24 0-16,-74 0 15,-26 0 1,-24 0-16,-25-24 0,25 24 15,0-25-15,0 25 16,-1-25-16,1 25 16,50-25-16,-75 0 15,24 25 1,1 0-16,0 0 16,25 0-1,-26 0-15,1-24 16,25 24-1,-25-25-15,49 25 16,-24 0-16,-1 0 0,1 0 16,49 0-1,-25 0-15,-49 0 0,0-25 16,25 25 31,-25 0-47,-1 0 15,51 0-15,24 0 0,-25-25 16,-24 25 0,-50-25 124</inkml:trace>
  <inkml:trace contextRef="#ctx0" brushRef="#br0" timeOffset="68810.13">23713 4787 0,'-25'0'125,"25"25"-110,-24 0 1,-1 0 15,25 0-15,-25-1-16,25 1 78,-25 25-62,25-25-1,0 24 17,0-24-1,-25 25-16,25-26 1,-24 1 0,24 0-1,0 0 1,0 24 15,-25-24-31,25 0 31,0 0-31,0 0 32,0 24-1,0-24-15,0 25 15,0-26-16,0 26 48,0-25-63,0 24 31,0-24-15,0 0 78,0 0-79,25 0 1,-25-1-1,0 1 48,0 0-63,24-25 16,-24 25 30</inkml:trace>
  <inkml:trace contextRef="#ctx0" brushRef="#br0" timeOffset="85380.07">23837 12477 0,'50'0'94,"-25"0"-79,24 0-15,-24 0 16,0 0 0,0 0-16,0 0 0,49 0 15,-49 0 1,24 0-16,1 0 0,0 0 16,24 0-1,-24 0-15,24 0 16,-49 0-16,0 0 31,-1 0-15,1 0-1,0 0 1,25 0 0,-1 0-16,-24 0 15,49 0 1,1 0-16,-50 0 0,24 0 15,-24 0-15,25 0 16,-25 0-16,-1 0 16,1 0-1,0 0 1,0 25-16,0-25 31,-1 0-31,1 0 16,25 0-1,24 0-15,-24 24 16,-25-24-16,-1 0 16,26 25-16,-25-25 31,0 0-15,-1 0-1,1 25-15,0 0 16,0-25-1,0 0-15,24 0 0,-24 0 16,0 0 0,24 0-16,-24 0 15,0 0-15,0 0 16,0 0 15,0 0-31,-1 0 0,1 0 16,50 0-1,-51 0-15,1-25 16,0 25 15,0 0-15,0 0 0,24 0-16,-24 0 15,0 0 1,49-25-1,-49 0-15,0 25 16,0 0 62,-1-24-62,1 24-16,25-25 31,-25 25 0,-1 0 329,1 0-360</inkml:trace>
  <inkml:trace contextRef="#ctx0" brushRef="#br0" timeOffset="95920.16">2927 13519 0,'25'0'141,"0"0"-126,-1 0-15,1 0 16,25 0 0,-1 0-16,1 0 0,0 0 15,-26 0 32,1 0-47,0 0 16,0 0-1,0 0-15,-1 0 16,26 0-16,0 0 0,-1 0 16,1 0-1,-1 0-15,-24 0 63,0 0-63,25 0 15,49 0 1,25 0-16,-50 0 16,1 0-16,-50 0 62,-1 0-46,-24-25-1,25 25 1,0-25-16,0 25 16,24 0-1,51 0-15,48-50 16,26 26 0,-50 24-16,-25 0 15,-24 0-15,-26 0 47,-24 0-31,50 0-1,-26 0-15,1 0 16,-25 0-16,-1 0 16,1 0-1,25 0 16,-1 0-31,26 0 16,-26 0-16,51 0 16,-76 0-1,1 24-15,0-24 32,0 0-32,24 0 0,1 0 15,-25 25 1,25-25-16,-26 25 62,1-25-46,25 25 0,-25-25-16,-1 25 15,26-25-15,-25 0 16,0 0-1,-1 0 17,1 0-17,0 0-15</inkml:trace>
  <inkml:trace contextRef="#ctx0" brushRef="#br0" timeOffset="106377.25">2952 5085 0,'25'0'94,"-1"0"-94,1 0 16,0 0-1,0 0 1,0 0 0,-1 0-1,26 0-15,-25 0 16,0 0 0,-1 0-16,26-25 15,-25 25-15,0 0 16,24 0 31,-24 0-32,25 0 17,-26 0-1,1 0 16,0 0-16,0-25 0,0 25 32,-1 0-48,1 0 17,0 0-1,0 0-31,0 0 78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1920" max="1366" units="cm"/>
          <inkml:channel name="Y" type="integer" min="-306" max="774" units="cm"/>
          <inkml:channel name="T" type="integer" max="2.14748E9" units="dev"/>
        </inkml:traceFormat>
        <inkml:channelProperties>
          <inkml:channelProperty channel="X" name="resolution" value="95.52325" units="1/cm"/>
          <inkml:channelProperty channel="Y" name="resolution" value="55.95855" units="1/cm"/>
          <inkml:channelProperty channel="T" name="resolution" value="1" units="1/dev"/>
        </inkml:channelProperties>
      </inkml:inkSource>
      <inkml:timestamp xml:id="ts0" timeString="2021-12-05T08:45:33.52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3912 4440 0,'0'-25'47,"25"25"-31,24 0 0,-24 0-16,25 0 15,49 0 1,-25 0-16,25 0 15,1 0-15,-26 0 0,-24 0 16,-26 0 47,26 0-17,-25 0-46,49 0 16,-49 0-16,49 0 16,-49 0-16,50 0 15,-1 0-15,-24 0 16,24 0 0,-49 25-16,25-25 0,-26 25 15,51-25 1,-50 0-16,-1 0 0,1 0 15,25 25 1,-25-25 0,-1 0-16,51 0 15,-26 24 1,26-24-16,-1 25 0,25-25 16,-24 0-1,24 0-15,25 0 16,0 25-16,-25-25 15,1 0-15,24 0 16,-75 0-16,26 0 0,-1 0 16,-24 0-1,-1 0-15,1 0 16,-1 0-16,1 0 16,25 0-16,-1 0 15,-24 0 1,49 0-16,-25 0 0,1 0 15,24 0-15,-25 0 16,1 0-16,-26 0 16,26 0-16,-51 0 15,1 0 1,0 0-16,0 0 0,0 0 16,-1 0-1,26 0 1,-25 0-16,25 0 15,-26 0-15,26 0 16,-25 0-16,0 0 0,49 0 16,-24 0-1,-1 0-15,1 0 0</inkml:trace>
  <inkml:trace contextRef="#ctx0" brushRef="#br0" timeOffset="13079.84">2158 5556 0,'25'0'94,"0"0"-94,-1 0 16,51 0-16,-1 0 15,25 25 1,25-25-16,50 0 0,0 0 15,24 0-15,-24 0 16,-75 0-16,-49 0 16,-26 0-16,1 0 62,25 0-62,24 0 16,26 0-1,-1 0-15,50 0 16,49 0-16,0 0 0,75 25 16,-124 0-1,99-1-15,-124-24 0,-25 0 16,-24 0 0,-50 0 30,49 0-30,25 0 0,-74 0-16,74 0 15,-49 0-15,-1 0 16,-24 0 0,25 0-16,0 0 15,-26 0-15,51 0 0,-1 0 16,-49 0-16,25 0 15,-1 0 1,-24 0 0,49 0-1,-24 0-15,24 0 16,26 0-16,24-24 16,-100 24-16,1-25 0,25 25 78,-25-25-63,24 25 1,-24-25 0,0 25-1,49-25-15,-49 1 16,0 24 31,0 0-32,24 0 17,1 0-32,0 0 0,-26 0 15,51 0 1,-26 0-16,1 0 0,49 24 15,0 1-15,50 25 16,-50-25 0,-74-25-16,25 0 0,-1 0 15,-24 0 1,50 24 0,-26 1-1,26-25-15,49 0 16,-25 0-16,0 0 15,-24 25-15,-26 0 16,26 0-16,24-1 0,0-24 16,-25 0-1,-49 25-15,0-25 16,0 0 31,25 0-47,24 0 0,75 0 15,0 0-15,49 0 16,-99 0-16,0 0 16,-24 0-16,-1 0 15,-24 0 1,0 0-16,-1 0 0,-24 0 16,0 0-1,0 0-15,-1 0 0,26-25 16,-25 25-16,24-24 15,-24 24 1,0 0-16,0 0 94,24-25-79,-24 0-15,0 25 16</inkml:trace>
  <inkml:trace contextRef="#ctx0" brushRef="#br0" timeOffset="20690.15">24185 10269 0,'24'0'125,"1"0"-125,0 0 0,0 0 16,0 0 15,24 0 1,-24 0-32,0 0 0,49 0 15,1 0 1,-26 0-16,50 0 15,75 0-15,-25 0 16,-25-25-16,-50 25 16,-24 0-16,0 0 15,-26 0 48,1 0-48,25 0-15,49 0 0,-25 0 16,26 0-16,-1 0 16,-25 0-16,1 0 15,-26 0-15,1 0 16,0 0 0,-26 0 62,26 0-16,-25 0-46,24 0-16,1 0 0</inkml:trace>
  <inkml:trace contextRef="#ctx0" brushRef="#br0" timeOffset="22884.91">27608 10170 0,'-25'0'62,"50"0"-31,24 0-15,1 0-16,49 0 0,-25 0 16,1 0-1,-1 25-15,26 0 16,-26 24-16,0-49 16,26 0-16,-51 0 15,26 0 1,-26 0-16,-24 0 0,25 0 15,-26 0-15,26 0 16,-25 0 0,24 0-1,-24 0-15,25 0 16,-25 0-16,49 0 0,-24 0 16,-1 0-1,-24 0-15,0 0 0,0 0 31,24 0-31,-24 0 16,50-25 0,-26 25-1,26 0-15,-1 0 0,-49 0 16,24 0 0,-24 0-16,0 0 15,0 0 1,0 0-1,-1 0-15,1 0 0,0 0 16,25 0 0,-26 0-1,1 0-15,0 0 32,0 0-17,0 0 1,24 0-16,26 0 15,-1 0-15,-24 0 16,-26 0 0,1 0-1,0 0 1,0 0 0,25 25-16,-1-25 0,-24 0 15,25 0 1,-26 25-16,1-25 15,0 0 17,0 25-32,24-25 15,-24 25-15,25-25 16,-25 0-16,49 0 16,-49 0-1,0 0-15,-1 0 16,1 0 15,0 0-31,0 0 16,0 0-16,24 0 15,-24 0-15,0 0 16,0 0 0,24 0 15,-24 0-16,0 0 1,0 0 0,-1 0-16,1 0 0,0 0 15,0 0 1,0 0-16,24 0 16,1 0-1,0 0 1,-26 0 15,1 0 0,-25-25-31,25 25 16,25-25 0</inkml:trace>
  <inkml:trace contextRef="#ctx0" brushRef="#br0" timeOffset="32465.1">24755 13990 0,'25'0'375,"24"0"-359,26 0-16,-1 0 15,26 0 1,-51-25-16,1 25 0,-25 0 78,-1 0-62,26 0-1,0-25-15,49-24 0,50 24 16,-1 0-1,-24 25-15,25 0 16,-99 0-16,24 0 16,-24 0-16,24 0 15,-24 0-15,-25 0 0,24 0 16,1 0 0,0 0-16,-50-25 15,49 25-15,-24 0 16,25 0-1,-26 0 17,1 0-17,0 0 376</inkml:trace>
  <inkml:trace contextRef="#ctx0" brushRef="#br0" timeOffset="43640.15">23664 9550 0,'49'0'219,"1"0"-219,24 0 15,-24 0 1,-25-25-16,24 25 250,-24 0-235,0 0-15,0 0 16,0 0-16,24 0 16,-24 0-16,0 0 15,24 0 1,1 0-16,-25 0 16,24 0-1,-24 0-15,0 0 0,0 0 16,0 0 93,24 0-93,1 0-16,24 0 15,-24 0-15,24 0 16,25 0-16,-49 0 16,0 0-16,-1 0 15,-24 0 63,25 0-78,24 0 16,1 25 0,-1-25-1,0 0-15,1 0 0,-26 0 16,1 25 0,0-25-16,-1 0 15,1 0-15,-1 0 31,-24 0-31,25 0 32,-1 0-32,26 0 0,-1 0 15,-24 0 1,24 0-16,-24 0 16,-25 0-16,0 0 15,-1 0-15,1 0 63,74 0-48,-49 24-15,49-24 16,0 0 0,1 0-16,-1 0 0,-25 0 15,1 0 1,-26 0-16,1 25 0,-25-25 15,0 0 17,-1 0-17,26 0 1,49 0-16,-24 0 0,-1 0 16,25 0-1,0 0-15,25 0 16,0 25-16,-49-25 0,-26 0 15,1 0 1,-25 0-16,0 0 0,0 0 16,-1 0-1,51 0 1,-1 0-16,25 0 16,1 0-16,-1 0 15,-25 0 1,1 0-16,-26-25 0,-24 25 15,0 0-15,0 0 16,-1 0-16,51-25 16,-50 25-16,49 0 15,-24 0 1,24 0-16,1-24 16,-26-1-16,1 25 15,24 0-15,-24 0 0,-1 0 16,-24 0-1,0-25-15,25 25 16,-26 0-16,51 0 16,-50 0-1,49 0-15,-24 0 16,24 0-16,-49 0 16,0 0-16,24 0 62,-24 0 47,25 0-93,-26 0 0,1 0-1,0 0-15,0 0 0,25 0 32,-26 0-32,26 0 15,-25 0 48,24 0-1,-24 0-31</inkml:trace>
  <inkml:trace contextRef="#ctx0" brushRef="#br0" timeOffset="58559.93">22349 7417 0</inkml:trace>
  <inkml:trace contextRef="#ctx0" brushRef="#br0" timeOffset="60720.04">22200 6251 0,'0'25'93,"0"-1"-77,50 1-16,-50 25 0,25-25 16,24 74-1,-24-50-15,25 1 16,-26 24-16,26 26 0,0-76 15,-1 51 1,-24-25-16,-25-1 0,25-24 16,-25 0-1,25-25 438,-25 49-437,24 1-16,-24 24 16,25 1-1,0 98-15,25-24 0,-25-25 16,-1 0 0,1-74-16,0-1 0,-25 1 15,0-25 1,25 25-16,-25-26 15,0 1-15,25 0 0,-25 0 16,0 24 0,24 1-16,1-25 0,-25 0 15,0 24 1,0-24-16,0 0 16,0 0-16,0-1 15,25 1 1,-25 0-16,25 0 15,-25 74 1,25-99 0,-1 25-16,-24 0 0,25-1 47,0-24-47,0 25 31,0-25-16,-1 0-15,1 25 32,0-25-32,0 25 0,0 0 15,-1-1 1,1 1-16</inkml:trace>
  <inkml:trace contextRef="#ctx0" brushRef="#br0" timeOffset="61769.83">23490 8731 0,'25'0'63,"-25"25"-48,25 0-15,-1 49 16,1-24-16,0 24 16,0-49-1,0 25-15,-1-25 0,-24-1 157,-24-24-142,-1 0 16,-25 25-31,1-25 0,-1 0 16,25 25 0,25 0-16,-25-25 15,1 0 1,-1 0 0,0 0 15,0 0-16,0 0 64,1 25-33,-1-25-30</inkml:trace>
  <inkml:trace contextRef="#ctx0" brushRef="#br0" timeOffset="79759.86">25797 6623 0,'25'0'78,"24"0"-47,-24 0-15,25 0-1,-25 0-15,-1 0 32,1 0-32,0 0 15,25 0 1,-26 0-1,26 0 1,-25 0 0,24 0-1,-24 25 1,0-1 0,0-24 30,0 0-46,24 0 16,-49 25-16,25-25 31,0 0-31,0 0 16,-1 0 0,-24 25 15,25 0-31,0-25 15,0 0 1,0 0 0,-1 0-16,1 0 47,0 0-32,0 0 32,0 0-16,-1 0-31,1 0 16,0 0 46,0 0-62,0-25 16</inkml:trace>
  <inkml:trace contextRef="#ctx0" brushRef="#br0" timeOffset="82800.35">23688 9500 0,'25'0'94,"0"0"-63,0-25-15,0 25-16,-1 0 46,1 0-30,25 0 0,-25-24-1,0-1 1,-1 25 0,1 0-1,0 0 1,25 25-16,-26-25 47,1 0-47,0 0 0,0 0 31,24 0-31,-24 0 0,0 0 16,0 24-1,-25 1 1</inkml:trace>
  <inkml:trace contextRef="#ctx0" brushRef="#br0" timeOffset="92699.64">25350 5829 0,'25'0'78,"0"0"-62,25 0 0,24 0-16,25 0 15,-24 0-15,-26 25 16,26 0-16,-26 0 15,-24-25-15,25 0 0,-25 0 32,-1 0-32,1 0 15,0 0 1,25 0-16,-1 0 16,26 0-1,-51 0-15,1 0 0,0 0 16,0 0-16,0 0 15,-1 0 17,1 0-17,0 0-15,0 0 16,49-25 0,-24 25-16,-1 0 0,-24-25 15,25 25 1,-25-25-16,-1 0 15,1 25 79,25 0-47,-25 0-31,-1-25-16,1 25 15,0 0 32,0 0-31,0 0-16,-1 0 15</inkml:trace>
  <inkml:trace contextRef="#ctx0" brushRef="#br0" timeOffset="108210.1">26888 9451 0,'25'0'187,"0"0"-124,0 0-47,-1 0 30,1 0-14,0 0-17,0 0 1,0 0 31,0 0 0,24 0-16,-24 0-15,0-25-16,0 25 78,-1 0-47,26 0 31,-25 0 1,0 0-32,-1 0-15,1 0 15,0 0 0,0 0-31,0 0 32,-1 0-1,1 0-16,0 0-15,0 0 16,0 0 0,-1 0-1,1 0 1,0 0 0,0 0 30,0 0-46,-1 0 16,1 0 15,0 0-31,0 0 63,0 0-1,-1 0-30,1 0-1,0 0-16,0 0 1,0 0 15,-1 0-15,1 0 0,0 0 62,25 0-31,-25 0 15,24 0 1,-24 0-32,0 0 47,0 0-16,-1 0-46,1 0 703,0 25-719,0-25 31,0 0 94,-1 0-109,1 0 202,0 0-218,0 0 16</inkml:trace>
  <inkml:trace contextRef="#ctx0" brushRef="#br0" timeOffset="159099.65">31031 6796 0,'24'0'94,"1"0"-78,0 0-16,25 0 15,24 0 1,-24 0-16,-25 0 0,-1 0 15,1 0-15,0 0 16,0 0-16,0 0 16,-1 0-16,1 0 31,0 0-31,0 0 16,0 0-1,-1 0-15,1 0 31,0 0-31,0 0 16,0 0 31</inkml:trace>
  <inkml:trace contextRef="#ctx0" brushRef="#br0" timeOffset="161269.99">30584 6226 0,'25'0'109,"0"0"-93,0 0-16,24 0 15,-24 0-15,49 0 0,-49 0 16,25 0 0,-1 25-16,-24-25 31,0 0-31,0 0 16,0 0 30,-1 0-46,1 0 157</inkml:trace>
  <inkml:trace contextRef="#ctx0" brushRef="#br0" timeOffset="164310.18">2108 7764 0,'50'0'172,"24"25"-172,1-25 0,24 0 16,0 0 0,50 0-16,-74 0 0,24 0 15,-50 0 1,-24 0 31,0 0-47,49 0 15,100 0 1,24 0-16,1 0 16,24 0-16,0 0 15,-24 0-15,-1 0 16,-24 0-16,-25 0 0,-75 0 15,1 0 1,-1 0-16,25 0 16,-24 0-16,24 0 15,25 0-15,-25 0 16,25 0 0,25 0-16,-25 0 15,-25 0-15,0 0 16,1 0-16,-1 0 0,-25 0 15,25 0-15,25 0 16,-49 0 0,-1 0-16,25 0 15,-24 0-15,-1 0 16,1 0-16,-26 0 0,1 0 16,0 0-1,24 0-15,-24 0 16,-1 0-16,75 24 0,-49-24 15,-1 0 1,0 0-16,26 0 0,-1 0 16,-25 0-1,26 0-15,24 0 16,-25 0-16,-25 0 16,1 0-1,-26 0-15,-24 0 16,25 0-16,-26 0 0,1 0 15,0 0-15,0 0 32,24 0-32,-24 0 0,50 0 15,-51 0 1,76 0-16,-26 0 0,25 0 16,-24 0-1,-26 0-15,26 0 0,-26 0 16,26 0-16,-50 25 15,-1-25 1,1 0-16,0 0 31,25 0-15,-1 0 0,50 0-16,25 0 15,-24 0-15,24 0 16,-25 25-16,-25-25 15,1 0-15</inkml:trace>
  <inkml:trace contextRef="#ctx0" brushRef="#br0" timeOffset="174089.81">17810 14188 0,'25'-25'79,"24"25"-64,26-24 1,73-1-16,26 25 15,-25 0-15,99 0 0,-99 0 16,24 0 0,-49 0-16,-24 0 0,-26 25 15,25-25 1,-49 0-16,-1 0 16,1 0-16,25 0 15,-1 0-15,-24 0 16,49 0-1,25 0-15,-25 0 0,0 0 16,-49 0-16,24 0 16,-24 0-16,-25 0 15,24 0-15,-24 0 16,25 0 0,-1 0 15,1 0-31,-1 0 0,26 0 15,-1 0-15,-49 0 16,0 0 0,0 0-16,49 0 0,-49 0 15,49 0 1,-24 0-16,24 0 0,1 0 16,-1 0-1,-49 0-15,0 0 16,0 0-16,24 0 31,-24 0-15,25 0-1,-26 0 1,26 0 0,-25 0-16,24 0 31,-24 0-16,25 0 1,-25 0 0,0 0 15,-1 0-31,1 0 0,50 0 31,-51 0-31,26 0 16,0 0-16,24 24 0,-49 1 15,0-25 1,-1 0 15,1 0 1,0 0-32</inkml:trace>
  <inkml:trace contextRef="#ctx0" brushRef="#br0" timeOffset="177199.79">23664 13122 0,'49'0'94,"1"-25"-78,49 0-16,0 0 0,25 25 15,-24 0 1,24 0-16,-50 0 0,25 0 16,0 0-1,-49 0-15,0 0 16,24 0-16,-49 0 16,0 0 15,-1 0-31,1 0 15,0 0 1,0 0-16,25 0 0,-26 0 16,26 0-16,-25 0 15,0 0 1,-1 0-16,1 0 0,0 0 16,25 0-1,24 0-15,-24 0 0,24 0 16,0 25-1,-49-25-15,50 25 16,-26-25-16,26 0 0,-1 25 16,25-25-1,-24 0-15,-50 0 0,24 0 16,1 0 0,-25 0 15,24 0-16,-24 0-15,0 0 32,0 0-32,-1 0 15,1 0 1,0 0-16,0 0 16,0 0-1,24 0-15,1 0 0,-25 0 16,-1 0-16</inkml:trace>
  <inkml:trace contextRef="#ctx0" brushRef="#br0" timeOffset="179040.18">25722 10988 0,'0'-49'94,"25"49"-79,0 0 1,0 0-1,0 49-15,-1-49 0,1 25 16,0 0-16,25-25 16,-50 25-1,25 0-15,24-1 32,-24-24 14,0 0-30,0 0 0,-1 0-16,1 0 15,0 0 1,25 0-16,-26 0 0,1 0 16,50 0-1,-1 0-15,-24-24 16,-26 24-16,26-25 0,-25 25 47,24 0-32,-24 0-15,0 0 63,0 0-63,-25 25 15,25-25-15,24 24 16,-24 1-16,25-25 16,-50 25-16,24-25 31,1 0-31,0 0 16,0 0-1,0 0-15,-1 0 16,1 0-1,0-25-15,0 25 16,0-25 0,0 25-1</inkml:trace>
  <inkml:trace contextRef="#ctx0" brushRef="#br0" timeOffset="183211.14">25921 11162 0,'0'25'63,"0"25"-48,-25-50 1,25 24-16,0 1 16,-50 25-16,26-1 15,-1 26 1,0-26-16,0-24 16,25 0-1,-25 0-15,25 0 16,0-1-1,-24 1-15,-26 25 16,50 24 0,0-24-16,0-25 15,-25-1-15,25 1 0,-25 0 16,25 0 0,-24 24-1,24 1 1,-25-50-16,0 25 15,25 0 17,-25-1-32,25 1 15,-49 50-15,-26-26 16,50 1-16,-24 0 16,49-26-1</inkml:trace>
  <inkml:trace contextRef="#ctx0" brushRef="#br0" timeOffset="184099.61">25202 12254 0,'0'-25'47,"24"25"-31,1 0-16,-25 49 16,25-49-1,-25 50-15,0-25 16,0 0-16,25-1 15,-25 1 1,25 0 0,-25 0-1,24 0-15,1-25 16,0 24-16,-25 1 16,25-25-1,0 0 1,-1 0-16,1 0 15,0 0 32,25 0-31,-26-25-16,26 25 0,-25-24 16,49-1-1,-24-25-15,-25 50 0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1920" max="1366" units="cm"/>
          <inkml:channel name="Y" type="integer" min="-306" max="774" units="cm"/>
          <inkml:channel name="T" type="integer" max="2.14748E9" units="dev"/>
        </inkml:traceFormat>
        <inkml:channelProperties>
          <inkml:channelProperty channel="X" name="resolution" value="95.52325" units="1/cm"/>
          <inkml:channelProperty channel="Y" name="resolution" value="55.95855" units="1/cm"/>
          <inkml:channelProperty channel="T" name="resolution" value="1" units="1/dev"/>
        </inkml:channelProperties>
      </inkml:inkSource>
      <inkml:timestamp xml:id="ts0" timeString="2021-12-05T08:49:54.72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2547 7665 0,'25'0'93,"0"0"-77,25 0-16,49 0 0,-49 0 16,24 0-1,25 0-15,75-75 16,-1 26-16,1 49 15,0-25-15,-1 0 16,-49-25-16,25 50 0,25 0 16,-50 0-1,-25 0-15,-25 0 16,1 0-16,-1 0 16,-24 0-16,-1 0 15,1 0 1,0 0-16,-25 0 0,-1 0 47,-24-24-47,25 24 187,0 0-187,0 49 16,24 1-16,26 24 15,-50 25-15,74-49 16,-50 24-16,1-24 16,0-25-16</inkml:trace>
  <inkml:trace contextRef="#ctx0" brushRef="#br0" timeOffset="3369.88">10740 8806 0,'0'-25'109,"50"0"-93,0 25 0,49-25-16,0 0 15,50 1 1,-75 24-16,1 0 0,-50 0 16,-1 0 249,26 0-265,0 0 16,24 0-1,-24 0-15,74 24 16,0 1-16,-25-25 0,-25 25 16,-24 0-1,24-25-15,-24 25 157,-25-25-142,49 24-15,50 1 16,-49 0-1,24 0-15,-25-25 0,1 0 16,-26 0-16,-24 0 141,0 0-141,24-25 15,-24 25-15,0-25 16,0 25-16,24 0 0,-24-25 16,25 25-1,-1-24-15,1-1 16,25 25-16,-26 0 15,-24 0-15,0 0 16,24 0-16,-24 0 0,25 0 16,-1 0-1,26 0-15,-1 0 16,25 0-16,-24 0 16,-26 0-16,51-25 15,-26 0 1,-24 25-16,-1-25 62,-24 25-46,25 0 15,-1 0-31,-24 0 0,25 0 31,24 0-31,-49 0 16,49 0-16,-24 0 0,-25 0 16,0 0 31,-1 0-32,1 0-15,50 0 16,-51 0-16,51 0 15,-1 0-15,-24 0 16,-25 0-16,-1 0 94,26 0-79,24 0-15,1-24 16,-26-1-16,-24 0 16,0 25-1,25 0-15,-25 0 47,-1 0 47,1 0-63,0-25-31,0 25 16,0 0-1,24 0-15,-24 0 16</inkml:trace>
  <inkml:trace contextRef="#ctx0" brushRef="#br0" timeOffset="14100.03">16892 10914 0,'-25'0'94,"100"-50"-79,24 26-15,74-1 16,1-25-1,49-24-15,-123 49 0,-26 0 16,-24 25-16,-26 0 16,26 0-1,24 0 32,-49 0-47,50 0 16,24 0-16,-25 0 15,1 25-15,73-25 16,-48 25-16,-26 24 16,1-24-16,-26-25 0,1 0 62,-25 25-46,-1-25-16,-24 25 0,50 0 15,0-1 1,-1 26-16,1-50 78,24 0-62,25-25-16,-24 0 0,24 1 15,50-1-15,-75-25 16,-49 50 0,50-25-16,-1 1 0,-24 24 15,-26-25 1,1 25-16,0 0 0,0-25 16,0 25-1,-1 0-15,26-25 16,0 25-16,-1 0 0,-24-25 15,0 25 1,24 0-16,-24 0 0,0 0 31,0 0 32,24 0-63,26 0 0,49 0 15,-25 25-15,25 0 16,-25-25-16,-24 0 16,-26 0-16,-24 0 15,0 25 1,25-25 15,-26 0-31,26 0 0,49 0 16,0 0-16,25 25 15,-49-25 1,49 0-16,-25 0 0,0 0 16,-49 0-1,0 0-15,24 0 0,0 0 16,-49 0 0,0 0-16,0 0 15,0 0-15,-1 0 16,1 0-1,50 0-15,24 0 0,50 0 16,-25 0 0,0 0-16,25 0 15,-25 0-15,-50 0 16,-49 0-16,0 0 16,-1 0-1,1 0-15,0 0 16,0 0-16,0 0 15,74 0-15,-50 0 16,51-25 0,-26 25-16,25-25 15,-24 0-15,-1 25 0,-24 0 16,-1 0 0,-49-25-16</inkml:trace>
  <inkml:trace contextRef="#ctx0" brushRef="#br0" timeOffset="17119.8">11212 10542 0,'0'25'94,"25"-25"-94,49 0 0,100-50 16,24 50-16,25 0 15,-24 0 1,-50 0-16,-50 0 0,-50 0 16,-24 0 46,0 0-46,25 0-1,24 0-15,0 0 0,1 25 16,-1 0 0,1 0-16,-51-25 15,1 0 48,0 0-32,25 0-15,-26 0-1,26 0-15,124 0 16,-75 0-16,-25 0 15,-24 0-15,-25 0 16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1920" max="1366" units="cm"/>
          <inkml:channel name="Y" type="integer" min="-306" max="774" units="cm"/>
          <inkml:channel name="T" type="integer" max="2.14748E9" units="dev"/>
        </inkml:traceFormat>
        <inkml:channelProperties>
          <inkml:channelProperty channel="X" name="resolution" value="95.52325" units="1/cm"/>
          <inkml:channelProperty channel="Y" name="resolution" value="55.95855" units="1/cm"/>
          <inkml:channelProperty channel="T" name="resolution" value="1" units="1/dev"/>
        </inkml:channelProperties>
      </inkml:inkSource>
      <inkml:timestamp xml:id="ts0" timeString="2021-12-05T08:51:05.95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2675 3969 0,'0'-25'94,"25"25"-78,25 0-16,74 0 15,0 0 1,-50 0-16,75 0 0,25 0 16,98 0-1,-73 0-15,-50 0 0,49 0 16,-24 0 0,-25 0-16,-1 0 15,1 0-15,50 0 16,-26 0-16,-24 0 15,0 0-15,25 0 16,-50 0-16,0 0 16,0 0-16,0 0 15,0 0-15,49 0 16,100 0-16,-50 0 16,75 0-1,-25 0-15,25 25 0,-50-25 16,24 0-1,-48 0-15,-26 0 0,-49 0 16,25-25-16,-75 0 16,74-74-1,-73 99-15,49 0 0,24-50 16,-74 26 0,1 24-16,-1 0 0,25 0 15,-25 0 1,0 0-16,0 0 15,1 0-15,-1 0 0,50 0 16,-50 0 0,25 0-16,-50 0 0,-24 0 15,0 0 32</inkml:trace>
  <inkml:trace contextRef="#ctx0" brushRef="#br0" timeOffset="12139.8">18207 6350 0,'-25'0'16,"25"-25"47,0-24-48,25 49 188,-1 0-187,1 0-16,25 0 16,74-25-16,0 25 15,-25 0 1,50 0-16,-50-25 0,-49 25 15,-1 0-15,-24 0 79,0 0-79,0 0 15,24 0-15,-24 0 16,50 0-16,-26 0 15,26 0 1,24 0-16,25 0 0,-25 0 16,25 0-1,-25 0-15,-24 0 0,-50 0 16,24 0 0,-24 0-16,0 0 15,24 0 1,26 0-16,24 0 15,0 0-15,50 0 0,-25 0 16,25 0 0,0 0-16,-75 0 15,75 25-15,-50 0 16,-24-25-16,-1 24 16,25-24-1,-49 25-15,74 0 0,-50-25 16,1 0-16,-26 0 15,51 0-15,-76 0 16,26 0-16,24 0 16,-24 0-1,0 0-15,24 0 0,0 0 16,1 0 0,-1 0-16,1 0 0,-26 0 15,-24 0 1,50 0-16,-51 0 15,1 0-15,25 0 0,-25 0 16,-1 0 0,26 0-16,24 0 0,26-25 15,-26 0 1,0 25-16,-49-24 16,25 24-16,-25 0 15,-1 0 1,1-25-16,0 25 0,0 0 15,0 0 1,-1-25-16,1 25 16,25-25-1,-25 25 17</inkml:trace>
  <inkml:trace contextRef="#ctx0" brushRef="#br0" timeOffset="15210">11609 7119 0,'24'0'94,"1"0"-78,25-25-1,24 25-15,1 0 16,-1 0-16,-24 0 0,74 0 16,-50 0-1,50 0-15,25 0 16,49 0-16,-74 0 16,50 0-16,24 0 15,-73 0 1,-1 0-16,-75 0 0,26 0 15,-26 0-15,-24 0 16,25 0 0,-1 0-16,1 0 0,-25 0 15,24 0 1,1 0-16,-1 0 0,1 0 16,0 0-1,-1 0-15,1 0 16,-25 0-1,24 0 1,1 0-16,24 0 16,-24 0-1,0 0-15,-1 0 0,-24 0 16,25 0 0,-26 0-1,-24 25-15,25-25 16,0 0-16,0 0 15,49 25-15,-24-25 32,-25 0-17,24 0 1,-24 0 15,25 0-31,-26 0 0,26 0 16,-25 0-1,24 0 1,1 0 0,24 0-1,-49 0-15,74 0 0,-24 0 16,24 0 0,75 0-16,-50 0 0,0 0 15,25 0 1,-25 0-16,-25 0 15,0 0-15,-24 0 0,-1 0 16,-24 0 0,24 0-16,25 0 0,75 25 15,-100-25 1,75 0-16,0 0 16,74-25-16,-99 25 15,-25 0-15,1 0 16,-1 0-16,-25 0 0,1 0 15,-51 0 1,26 0 0,0 0-16,-26 0 15,51 0-15,24 0 16,50 0 0,-50 0-16,-24 0 0,-1 0 15,0 0 1,1 0-16,24 0 0,50 0 15,0 0-15,24 0 16,-49 0 0,25 0-16,-50 0 0,-24 0 15,-50 0 1,-1 0 31,1 0-47,50 0 15,-26 0-15,1 0 16,-1 0-16,51 0 0,-51 0 16,1 0-1,-25 0-15,-1-25 16,26 25-16,0 0 16,24 0-16,25 0 15,1 0 1,-1-25-16,-50 25 0,1 0 15,0 0-15,-26 0 16,1-25-16,25 1 16,-25 24-16,-1 0 15,51 0 1,24 0-16,25 0 0,-25 0 16,-24 0-1,24 0-15,-25 0 0,-49 0 16,0 0-16,0 0 15,0 0 1,-1 0-16,1 0 16,25 0-1,-1 0-15,1 0 0,-25 0 16,24 0 0,1 0-16,-25 0 15,0 0-15,-1 0 125,1 0-125,0 0 0,0 0 16,0 0-1,-1 0 48,1 0-47,0 0-16,0 0 15,24 0 1,-24 0-1</inkml:trace>
  <inkml:trace contextRef="#ctx0" brushRef="#br0" timeOffset="25619.94">18132 12601 0,'50'0'31,"-25"0"-31,24 0 16,-24 0-1,25 0 1,-26 0-1,26 0 1,0 0-16,24 0 16,1 0-1,-1 0-15,50 0 16,-50 0-16,1 0 16,-26 0-16,-24 0 15,0 0 1,0 0-16,0 0 0,24 0 15,-24 0 1,0 0-16,0 0 16,-1 0 15,1 0-31,0 0 0,0 0 16,49 0-1,-24 25-15,-25-25 16,-1 0 15,1 0-15,0 0-1</inkml:trace>
  <inkml:trace contextRef="#ctx0" brushRef="#br0" timeOffset="26850.11">18157 11733 0,'25'0'47,"-25"24"-32,0 1-15,25 25 16,-25 24-16,0-24 15,0-1-15,0-24 0,0 0 32,0 25-32,0-26 15,0 26-15,0-25 16,24 0-16,-24 0 16,0-1 46,0 1-31,0 0-31,0 0 32,0 0-32,0-1 0,0 1 15,0 0 1,0 25-16</inkml:trace>
  <inkml:trace contextRef="#ctx0" brushRef="#br0" timeOffset="28009.87">18231 11559 0,'25'-25'63,"0"25"-47,0 0-16,74 0 31,-25 0-31,1 25 0,24 0 15,25 0 1,-25 49-16,50-74 0,-50 25 16,1-25-16,-1 0 15,-25 0 1,1 0-16,-26 0 0,-24 0 31,0 0-31,0 0 0,0 0 31,-1 0-15,1 0-16,25 0 0,-25 0 16,-1 0-1,1 0-15,0 0 0,25 0 110,-50 74-95,-25-49-15,25 49 16,0-24-16,-25 49 16,-25-49-1,26 24-15,24-24 0,0 0 16,0-26 124,-25 26-140,0-50 0,25 25 16,0 24 0,0 1 46,0-25-46</inkml:trace>
  <inkml:trace contextRef="#ctx0" brushRef="#br0" timeOffset="56280.1">14362 6251 0,'25'0'312,"0"0"-296,-1 0-16,1 0 16,25 0-1,-25 0-15,-1 0 0,1 0 16,0 0 0,0 0-16,0 0 15,-1 0 16,1 0-31,0 0 16,0 0 0,24 0-16,-24 0 15,0 0 1,0 0 0,0 0-16,-1 0 31,1 0-31,0 0 31,0 0 328,0 0-359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1920" max="1366" units="cm"/>
          <inkml:channel name="Y" type="integer" min="-306" max="774" units="cm"/>
          <inkml:channel name="T" type="integer" max="2.14748E9" units="dev"/>
        </inkml:traceFormat>
        <inkml:channelProperties>
          <inkml:channelProperty channel="X" name="resolution" value="95.52325" units="1/cm"/>
          <inkml:channelProperty channel="Y" name="resolution" value="55.95855" units="1/cm"/>
          <inkml:channelProperty channel="T" name="resolution" value="1" units="1/dev"/>
        </inkml:channelProperties>
      </inkml:inkSource>
      <inkml:timestamp xml:id="ts0" timeString="2021-12-05T08:54:02.83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1460 16718 0,'0'25'203,"25"-25"-203,-1 25 0,1-25 15,0 0 17,0 0-17,0 0 1,-1 0-16,1 0 16,0 0-1,0 25-15,0-25 16,24 0-16,-24 0 31,0 0-31,24 0 31,1 0-31,-25 0 16,24 0-16,-24 0 16,0 0-1,0 0 63,0 0-62,24 0-16,1 0 16,49 25-1,-49 24-15,-1-49 0,1 0 16,0 0 46,-26 0-46,1 0 31,25 0-32,-1 0 1,-24 0 15,0 0-15,0 0-16,0 0 16,24 0-1,26 0-15,49-25 0,-50 25 16,-49 0-16</inkml:trace>
  <inkml:trace contextRef="#ctx0" brushRef="#br0" timeOffset="6710.24">15701 9178 0,'0'25'110,"25"-25"-95,0 0 1,0 0-1,0 0 17,-1 0-32,1 0 47,0 0-47,0 0 15,0 0 1,49-25-1,-74 0-15,25 25 0,0 0 16,-1 0 15,1 0 16,0 0-31,0 0-16,0 0 15,-1 0 48,1 0-47,0 0-1,0 0-15,0 0 16,-1 0-16,1 0 31,-25 25 32,25-25-32,0 0-31,0 0 15,0 0 17</inkml:trace>
  <inkml:trace contextRef="#ctx0" brushRef="#br0" timeOffset="15934.76">24333 10815 0,'25'-25'78,"25"25"-47,-25 0-31,-1 0 16,51-25-16,-26 25 0,1 0 15,0 0 1,-1 0-16,-24 0 16,25 0-16,-26 0 15,1 0 17,0 0-32,25 0 15,-25 0 1,-1 0-16,51 0 0,-1 0 15,-24 0-15,-1 0 16,26 0 0,-50 0-16,-1 0 31,1 0 16,0 0-47,0 0 422,0 0-407,-1 0 1,1 0-16,0 0 31</inkml:trace>
  <inkml:trace contextRef="#ctx0" brushRef="#br0" timeOffset="18587.09">24110 10939 0,'25'0'78,"0"0"-78,24 0 16,26-25-16,-50 25 15,-1 0-15,26-25 16,-25 25-1,0 0 17,24 0-17,-24 0-15,25 0 16,-1-25-16,-24 25 16,0 0-1,0 0 1,-1 0-16,1 0 15,0 0-15,99-24 16,-74-1-16,-1 25 16,1-25-16,-25 25 15,24-25-15,1 25 63,-25 0-32,0 0-15,-1 0-1,26 0-15,-25 0 16,24 0-16,26 0 16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1920" max="1366" units="cm"/>
          <inkml:channel name="Y" type="integer" min="-306" max="774" units="cm"/>
          <inkml:channel name="T" type="integer" max="2.14748E9" units="dev"/>
        </inkml:traceFormat>
        <inkml:channelProperties>
          <inkml:channelProperty channel="X" name="resolution" value="95.52325" units="1/cm"/>
          <inkml:channelProperty channel="Y" name="resolution" value="55.95855" units="1/cm"/>
          <inkml:channelProperty channel="T" name="resolution" value="1" units="1/dev"/>
        </inkml:channelProperties>
      </inkml:inkSource>
      <inkml:timestamp xml:id="ts0" timeString="2021-12-05T08:55:13.92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2303 17835 0,'25'0'94,"49"0"-94,50 0 16,75 0-16,-1 0 15,75 0-15,-74 24 16,73 1-16,-73 0 16,24-25-16,0 50 15,-24-1-15,-1 1 16,-24-50 0,24 0-16,-74 0 0,75 0 15,-26 0 1,75-25-16,-99 25 0,99-50 15,-74 26-15,0-1 16,-1 0 0,-24 25-16,-25 0 0,0 0 15,-25 0 1,0-25-16,25 0 16,1 25-16,48-49 15,-49-1-15,75 25 16,-26 1-16,-24-1 0,-50 25 15,-24 0 1,49-25-16,0 0 0,25 0 16,24 1-1,-74-1-15,-24 25 16,49 0-16,25 0 16,-50 0-16,-25 0 15,26 0 1,-26 0-16,-24 0 0,-26 0 15,26 0-15,0 0 16,24 0 0,0 0-16,1 0 0,-26 0 15,26 0 1,-26 0-16,-24 0 0,0 0 31,0 0-31,24 0 16,26 0-16,-25 0 15,-1 0 1,75 25-16,0 24 0,0 1 16,0-50-1,-49 0-15,-1 0 0,-24 0 16,-1 0 31,-24 0-32,0 0 189,0 0-204,-1 0 15,1 0 1,0 0-1,0 0-15</inkml:trace>
  <inkml:trace contextRef="#ctx0" brushRef="#br0" timeOffset="6400.2">14362 13618 0,'50'0'94,"-1"0"-78,1 0-16,-1 0 15,1 0-15,24 0 0,-24 0 16,0 0 0,-1 0-16,-24 0 0,25 0 15,-1 0 1,-24 0-16,0 0 16,0 0-1,-1 0-15,1 0 16,0 0-16,25 0 0,-26-25 31,1 25-31,0 0 16,0 0 109,0 0-94,-1 0-31,1 0 16,0 0-1,25 0-15,-25 0 16</inkml:trace>
  <inkml:trace contextRef="#ctx0" brushRef="#br0" timeOffset="7719.95">19769 13618 0,'25'0'47,"0"0"-16,49-25-31,-49 25 0,0-25 16,25 25-1,24-25-15,-24 1 16,49-1-16,-50 25 16,26 0-16,-26 0 15,26 0-15,-26 0 0,1 0 16,24 25 0,-24-25-16,-25 0 15,25 0-15,-26 0 16,1 0 31,0 0-32,0 0 1</inkml:trace>
  <inkml:trace contextRef="#ctx0" brushRef="#br0" timeOffset="8559.67">18132 15503 0,'0'25'31,"25"-25"-31,0 0 16,49 0-16,-24 25 15,49-25 1,25 0-16,0 0 0,-25 0 16,50 24-1,-25 26-15,0-25 0,-49 0 16,-26-25-1,26 24-15,-51-24 16</inkml:trace>
  <inkml:trace contextRef="#ctx0" brushRef="#br0" timeOffset="9799.98">13097 17512 0,'25'0'63,"24"0"-48,26 0 1,-1 0-16,-24 0 0,24 0 15,1 25-15,73 25 16,26-26-16,24 26 16,-49 0-16,0-1 15,25-24 1,-50-25-16,-25 0 0,-49 0 16,24 0-1,-24 0-15,-26 0 0,1 0 47,0 0-31,0 0-1,24 0-15,1 0 0,0 0 16,-1 0 0,-24 0-16,0 0 15,0 0 1,24 0-16,-24 0 15,50 0-15,-1 0 16,-24-25-16,24 0 16,-49 25-16,0-24 15</inkml:trace>
  <inkml:trace contextRef="#ctx0" brushRef="#br0" timeOffset="12180.08">15677 17760 0,'24'0'62,"1"0"-46,25 0-1,24-25 1,-24 1-16,24-1 16,-24 25-1,49 0-15,-25 0 0,26 0 16,24 0-16,25 0 15,-75 0-15,50 0 16,-25 0-16,-24 0 16,-1 0-1,-49 0-15,24 0 16,1 0-16,0 0 16,-26 0-16,1 0 0,0 25 15,0-25 1,0 0-16,-1 0 15,51 0-15,-26 0 16,26 0 0,49 0-16,0 0 0,-25 0 15,-24 0 1,-26 0-16,1 0 16,-25 0 62,24 0-47,-24 0-15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1920" max="1366" units="cm"/>
          <inkml:channel name="Y" type="integer" min="-306" max="774" units="cm"/>
          <inkml:channel name="T" type="integer" max="2.14748E9" units="dev"/>
        </inkml:traceFormat>
        <inkml:channelProperties>
          <inkml:channelProperty channel="X" name="resolution" value="95.52325" units="1/cm"/>
          <inkml:channelProperty channel="Y" name="resolution" value="55.95855" units="1/cm"/>
          <inkml:channelProperty channel="T" name="resolution" value="1" units="1/dev"/>
        </inkml:channelProperties>
      </inkml:inkSource>
      <inkml:timestamp xml:id="ts0" timeString="2021-12-05T08:55:35.31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5011 8458 0,'24'0'141,"1"0"-141,25 0 15,-1 0-15,26 0 16,-50 0-16,24 0 16,-24 0-1,25 0-15,-1 0 0,1 0 16,-25 0-1,-1 0-15,26 0 0,-25 0 16,0 0-16,-1 0 16,1 0-1,0 0-15,0 0 0,24 0 16,26 0 15,-50 0-15,0 0-16,-1-24 15,1 24-15,0 0 0,0 0 16,0 0 0,-1 0-16,1 0 15,0 0 1,25 0-16,-26 0 16,1 0-16,25 0 15,24 0-15,1 0 16,-26 0-1,-24 0-15,0 0 0,0 0 32,-1 0-17,1 0 1,0 0 0,0 0-16,0 0 62,-1 0-31,1 0 16,0 0-31</inkml:trace>
  <inkml:trace contextRef="#ctx0" brushRef="#br0" timeOffset="11894.92">6226 15974 0,'25'0'78,"24"0"-78,1 0 16,24 0-1,1 0-15,-1 0 0,25 0 16,25 0 0,-74 0-16,0 25 0,-25-25 15,-1 0 1,1 0 15,0 0-15,0 0-16,0 0 15,-1 0 1,1 0-16,74 0 16,-74 0-16,25 0 15,-1 0-15,-24 0 16,0 0-16,0 0 62,0 0 1,-1 0-63,1 0 15,0 0 48,0 0-63,0 0 16</inkml:trace>
  <inkml:trace contextRef="#ctx0" brushRef="#br0" timeOffset="24469.61">20489 10889 0,'24'0'46,"1"0"-30,0-25 0,397-74 15,-174 25-31,-25 24 0,50-24 16,-25 24-16,-74 50 15,-50 0-15,-25-25 16,-50 25-16,-24 0 15,0 0 1,0 0-16,24 0 31,1 0-31,24 0 0,51 0 16,23 0 0,76 0-16,-1 0 0,-25 0 15,25 0 1,-24 0-16,-25 0 0,-75 0 15,-25 0-15,1 0 16,-26 0 0,1 0-16,-1 0 0,1 0 15,0 0 1,-1 0-16,-24 0 0,74 0 16,-24 25-1,-1 0-15,-24-25 16,24 50-16,-24-50 0,24 24 15,1-24 1,73 50-16,-48-25 0,48-25 16,-48 0-1,-1 0-15,-49 0 16,24 0-16,-24 0 16,49 0-16,-25 0 15,1 0 1,-1 0-16,-24 0 0,24 0 15,25 25-15,0-1 16,25 26-16,0-25 16,1 0-16,-26-25 15,0 49 1,25-24-16,-25-25 0,-49 25 16,-1-25-1,1 25-15,24-25 0,-24 0 16,-25 0-1,49 0 1,-24 24-16,-1-24 16,1 0-16,25 0 15,-1 25-15,-24-25 16,24 0-16,0 0 16,-24 0-16,-25 0 15,0 0-15,-1 0 16,1 0 15,0 0-15,0 0-16,0 0 15,-1 0 1,1 0 31,0 0-32,49 0-15,-49 0 16,0 0-16,25-25 16,-50 1-1</inkml:trace>
  <inkml:trace contextRef="#ctx0" brushRef="#br0" timeOffset="25923.04">19000 10096 0,'-24'0'63,"-51"0"-47,1 0-16,24 0 15,-49 0-15,-50 0 16,-74 0-16,-50 0 0,0 0 15,-25 0 1,-24 0-16,0 0 16,49 0-1,25-25-15,99 25 0,74 0 16,51 0 0,-1 0 15,0 0-31,0 0 15,-99-25-15,-25-25 16,-49 50 0,49-25-16,-25-24 0,75-1 15,25 50 1,49 0 15,0 0-15,0 0 15,1 0-31</inkml:trace>
  <inkml:trace contextRef="#ctx0" brushRef="#br0" timeOffset="26809.67">15056 9475 0,'0'25'78,"-49"25"-78,-1-1 16,-49 1-16,25 0 15,-1-1-15,26 1 16,-1-1-16,0-49 16,75 25 77,0-25-61,25 25-32,-26 0 15,26 0-15,0 24 16,-26-24-16,26 0 16,-50 25-16,50-26 15,-26 26-15,26 24 16,0 1-16,-1-26 0,1 1 15,-25 24 1,-1-74-16,1 0 16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D948D2E-AF02-4DCE-B074-B92153B9F500}" type="datetimeFigureOut">
              <a:rPr lang="zh-CN" altLang="en-US" smtClean="0"/>
              <a:t>2021/12/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1FDA67F-B4CA-4472-A62D-C6C405E22629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6722004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1FDA67F-B4CA-4472-A62D-C6C405E22629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8055268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3241429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56666070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21695335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6803805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982959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5410848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1FDA67F-B4CA-4472-A62D-C6C405E22629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6375574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7968735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23015520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6548812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73543352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9223427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27833188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3844519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60948189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png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lang="zh-CN" altLang="en-US" sz="3600" b="1" kern="12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仿宋" panose="02010609060101010101" pitchFamily="49" charset="-122"/>
                <a:cs typeface="Times New Roman" panose="02020603050405020304" pitchFamily="18" charset="0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</p:nvPr>
        </p:nvSpPr>
        <p:spPr>
          <a:xfrm>
            <a:off x="1524000" y="3602038"/>
            <a:ext cx="9144000" cy="1655762"/>
          </a:xfrm>
        </p:spPr>
        <p:txBody>
          <a:bodyPr>
            <a:normAutofit/>
          </a:bodyPr>
          <a:lstStyle>
            <a:lvl1pPr marL="0" indent="0" algn="ctr">
              <a:buNone/>
              <a:defRPr sz="36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/>
              <a:t>单击以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1BC03B-13BB-476B-B07A-5829C61798CD}" type="datetimeFigureOut">
              <a:rPr lang="zh-CN" altLang="en-US" smtClean="0"/>
              <a:t>2021/12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D14C75-72F5-4DB0-8A81-90E8A5303F2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1BC03B-13BB-476B-B07A-5829C61798CD}" type="datetimeFigureOut">
              <a:rPr lang="zh-CN" altLang="en-US" smtClean="0"/>
              <a:t>2021/12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D14C75-72F5-4DB0-8A81-90E8A5303F2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>
          <a:xfrm>
            <a:off x="838200" y="770528"/>
            <a:ext cx="10515600" cy="482946"/>
          </a:xfrm>
        </p:spPr>
        <p:txBody>
          <a:bodyPr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lang="zh-CN" altLang="en-US" sz="4000" b="1" kern="1200" dirty="0">
                <a:solidFill>
                  <a:srgbClr val="002060"/>
                </a:solidFill>
                <a:effectLst>
                  <a:glow rad="63500">
                    <a:schemeClr val="bg1"/>
                  </a:glow>
                  <a:reflection blurRad="6350" stA="55000" endA="300" endPos="35000" dir="5400000" sy="-100000" algn="bl" rotWithShape="0"/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defRPr>
            </a:lvl1pPr>
          </a:lstStyle>
          <a:p>
            <a:r>
              <a:rPr lang="zh-CN" altLang="en-US" dirty="0"/>
              <a:t>Title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>
          <a:xfrm>
            <a:off x="838200" y="1316974"/>
            <a:ext cx="10515600" cy="4859989"/>
          </a:xfrm>
        </p:spPr>
        <p:txBody>
          <a:bodyPr/>
          <a:lstStyle>
            <a:lvl1pPr marL="358775" indent="-45720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SzPct val="75000"/>
              <a:buFont typeface="Wingdings" panose="05000000000000000000" pitchFamily="2" charset="2"/>
              <a:buChar char="n"/>
              <a:defRPr lang="zh-CN" altLang="en-US" sz="2600" b="1" kern="100" spc="50" dirty="0" smtClean="0">
                <a:ln w="11430"/>
                <a:solidFill>
                  <a:schemeClr val="tx1"/>
                </a:solid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defRPr>
            </a:lvl1pPr>
            <a:lvl2pPr>
              <a:defRPr lang="zh-CN" altLang="en-US" sz="2400" kern="1200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defRPr>
            </a:lvl2pPr>
            <a:lvl3pPr>
              <a:defRPr sz="22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</a:lstStyle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1BC03B-13BB-476B-B07A-5829C61798CD}" type="datetimeFigureOut">
              <a:rPr lang="zh-CN" altLang="en-US" smtClean="0"/>
              <a:t>2021/12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D14C75-72F5-4DB0-8A81-90E8A5303F2F}" type="slidenum">
              <a:rPr lang="zh-CN" altLang="en-US" smtClean="0"/>
              <a:t>‹#›</a:t>
            </a:fld>
            <a:endParaRPr lang="zh-CN" altLang="en-US"/>
          </a:p>
        </p:txBody>
      </p:sp>
      <p:pic>
        <p:nvPicPr>
          <p:cNvPr id="14" name="图片 13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212"/>
            <a:ext cx="12204000" cy="603327"/>
          </a:xfrm>
          <a:prstGeom prst="rect">
            <a:avLst/>
          </a:prstGeom>
        </p:spPr>
      </p:pic>
      <p:grpSp>
        <p:nvGrpSpPr>
          <p:cNvPr id="9" name="组合 8"/>
          <p:cNvGrpSpPr/>
          <p:nvPr userDrawn="1"/>
        </p:nvGrpSpPr>
        <p:grpSpPr>
          <a:xfrm>
            <a:off x="0" y="0"/>
            <a:ext cx="12204000" cy="603327"/>
            <a:chOff x="0" y="0"/>
            <a:chExt cx="12204000" cy="603327"/>
          </a:xfrm>
        </p:grpSpPr>
        <p:pic>
          <p:nvPicPr>
            <p:cNvPr id="10" name="图片 9"/>
            <p:cNvPicPr>
              <a:picLocks noChangeAspect="1"/>
            </p:cNvPicPr>
            <p:nvPr/>
          </p:nvPicPr>
          <p:blipFill>
            <a:blip r:embed="rId2">
              <a:duotone>
                <a:schemeClr val="accent1">
                  <a:shade val="45000"/>
                  <a:satMod val="135000"/>
                </a:schemeClr>
                <a:prstClr val="white"/>
              </a:duotone>
            </a:blip>
            <a:stretch>
              <a:fillRect/>
            </a:stretch>
          </p:blipFill>
          <p:spPr>
            <a:xfrm>
              <a:off x="0" y="0"/>
              <a:ext cx="12204000" cy="603327"/>
            </a:xfrm>
            <a:prstGeom prst="rect">
              <a:avLst/>
            </a:prstGeom>
          </p:spPr>
        </p:pic>
        <p:pic>
          <p:nvPicPr>
            <p:cNvPr id="11" name="图片 10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565604" y="126322"/>
              <a:ext cx="1887310" cy="465182"/>
            </a:xfrm>
            <a:prstGeom prst="rect">
              <a:avLst/>
            </a:prstGeom>
          </p:spPr>
        </p:pic>
        <p:pic>
          <p:nvPicPr>
            <p:cNvPr id="13" name="图片 12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1781632" y="0"/>
              <a:ext cx="340517" cy="504825"/>
            </a:xfrm>
            <a:prstGeom prst="rect">
              <a:avLst/>
            </a:prstGeom>
          </p:spPr>
        </p:pic>
      </p:grpSp>
      <p:sp>
        <p:nvSpPr>
          <p:cNvPr id="20" name="矩形 19"/>
          <p:cNvSpPr/>
          <p:nvPr userDrawn="1"/>
        </p:nvSpPr>
        <p:spPr>
          <a:xfrm>
            <a:off x="10506075" y="204470"/>
            <a:ext cx="1685925" cy="3987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000" dirty="0">
                <a:solidFill>
                  <a:schemeClr val="bg1">
                    <a:lumMod val="8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Advanced Technique of Artificial  Intelligence</a:t>
            </a:r>
            <a:endParaRPr lang="zh-CN" altLang="en-US" sz="1000" dirty="0">
              <a:solidFill>
                <a:schemeClr val="bg1">
                  <a:lumMod val="85000"/>
                </a:schemeClr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1" name="矩形 20"/>
          <p:cNvSpPr/>
          <p:nvPr userDrawn="1"/>
        </p:nvSpPr>
        <p:spPr>
          <a:xfrm>
            <a:off x="10874507" y="-78"/>
            <a:ext cx="1247643" cy="3067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400" dirty="0">
                <a:solidFill>
                  <a:schemeClr val="bg1"/>
                </a:solidFill>
                <a:latin typeface="Gill Sans Ultra Bold" panose="020B0A02020104020203" pitchFamily="34" charset="0"/>
                <a:sym typeface="+mn-ea"/>
              </a:rPr>
              <a:t>ATAI</a:t>
            </a:r>
            <a:endParaRPr lang="zh-CN" altLang="en-US" sz="1200" b="1" dirty="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8" name="矩形 7"/>
          <p:cNvSpPr/>
          <p:nvPr userDrawn="1"/>
        </p:nvSpPr>
        <p:spPr>
          <a:xfrm>
            <a:off x="556895" y="71755"/>
            <a:ext cx="1896110" cy="4603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200" dirty="0">
                <a:solidFill>
                  <a:schemeClr val="bg1">
                    <a:lumMod val="8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Chongqing University of Technology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1BC03B-13BB-476B-B07A-5829C61798CD}" type="datetimeFigureOut">
              <a:rPr lang="zh-CN" altLang="en-US" smtClean="0"/>
              <a:t>2021/12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D14C75-72F5-4DB0-8A81-90E8A5303F2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 hasCustomPrompt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1BC03B-13BB-476B-B07A-5829C61798CD}" type="datetimeFigureOut">
              <a:rPr lang="zh-CN" altLang="en-US" smtClean="0"/>
              <a:t>2021/12/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D14C75-72F5-4DB0-8A81-90E8A5303F2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 hasCustomPrompt="1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 hasCustomPrompt="1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1BC03B-13BB-476B-B07A-5829C61798CD}" type="datetimeFigureOut">
              <a:rPr lang="zh-CN" altLang="en-US" smtClean="0"/>
              <a:t>2021/12/5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D14C75-72F5-4DB0-8A81-90E8A5303F2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1BC03B-13BB-476B-B07A-5829C61798CD}" type="datetimeFigureOut">
              <a:rPr lang="zh-CN" altLang="en-US" smtClean="0"/>
              <a:t>2021/12/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D14C75-72F5-4DB0-8A81-90E8A5303F2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1BC03B-13BB-476B-B07A-5829C61798CD}" type="datetimeFigureOut">
              <a:rPr lang="zh-CN" altLang="en-US" smtClean="0"/>
              <a:t>2021/12/5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D14C75-72F5-4DB0-8A81-90E8A5303F2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1BC03B-13BB-476B-B07A-5829C61798CD}" type="datetimeFigureOut">
              <a:rPr lang="zh-CN" altLang="en-US" smtClean="0"/>
              <a:t>2021/12/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D14C75-72F5-4DB0-8A81-90E8A5303F2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 hasCustomPrompt="1"/>
          </p:nvPr>
        </p:nvSpPr>
        <p:spPr/>
        <p:txBody>
          <a:bodyPr vert="eaVert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1BC03B-13BB-476B-B07A-5829C61798CD}" type="datetimeFigureOut">
              <a:rPr lang="zh-CN" altLang="en-US" smtClean="0"/>
              <a:t>2021/12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D14C75-72F5-4DB0-8A81-90E8A5303F2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2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3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705457"/>
            <a:ext cx="10515600" cy="51218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293841"/>
            <a:ext cx="10515600" cy="512124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58775" lvl="0" indent="-457200" algn="l" defTabSz="914400" rtl="0" eaLnBrk="0" fontAlgn="base" latinLnBrk="0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SzPct val="75000"/>
              <a:buFont typeface="Wingdings" panose="05000000000000000000" pitchFamily="2" charset="2"/>
              <a:buChar char="n"/>
            </a:pPr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4325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A1BC03B-13BB-476B-B07A-5829C61798CD}" type="datetimeFigureOut">
              <a:rPr lang="zh-CN" altLang="en-US" smtClean="0"/>
              <a:t>2021/12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4325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4325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4D14C75-72F5-4DB0-8A81-90E8A5303F2F}" type="slidenum">
              <a:rPr lang="zh-CN" altLang="en-US" smtClean="0"/>
              <a:t>‹#›</a:t>
            </a:fld>
            <a:endParaRPr lang="zh-CN" altLang="en-US"/>
          </a:p>
        </p:txBody>
      </p:sp>
      <p:grpSp>
        <p:nvGrpSpPr>
          <p:cNvPr id="15" name="组合 14"/>
          <p:cNvGrpSpPr/>
          <p:nvPr userDrawn="1"/>
        </p:nvGrpSpPr>
        <p:grpSpPr>
          <a:xfrm>
            <a:off x="0" y="0"/>
            <a:ext cx="12204000" cy="603327"/>
            <a:chOff x="0" y="0"/>
            <a:chExt cx="12204000" cy="603327"/>
          </a:xfrm>
        </p:grpSpPr>
        <p:pic>
          <p:nvPicPr>
            <p:cNvPr id="16" name="图片 15"/>
            <p:cNvPicPr>
              <a:picLocks noChangeAspect="1"/>
            </p:cNvPicPr>
            <p:nvPr/>
          </p:nvPicPr>
          <p:blipFill>
            <a:blip r:embed="rId12">
              <a:duotone>
                <a:schemeClr val="accent1">
                  <a:shade val="45000"/>
                  <a:satMod val="135000"/>
                </a:schemeClr>
                <a:prstClr val="white"/>
              </a:duotone>
            </a:blip>
            <a:stretch>
              <a:fillRect/>
            </a:stretch>
          </p:blipFill>
          <p:spPr>
            <a:xfrm>
              <a:off x="0" y="0"/>
              <a:ext cx="12204000" cy="603327"/>
            </a:xfrm>
            <a:prstGeom prst="rect">
              <a:avLst/>
            </a:prstGeom>
          </p:spPr>
        </p:pic>
        <p:pic>
          <p:nvPicPr>
            <p:cNvPr id="17" name="图片 16"/>
            <p:cNvPicPr>
              <a:picLocks noChangeAspect="1"/>
            </p:cNvPicPr>
            <p:nvPr/>
          </p:nvPicPr>
          <p:blipFill>
            <a:blip r:embed="rId13"/>
            <a:stretch>
              <a:fillRect/>
            </a:stretch>
          </p:blipFill>
          <p:spPr>
            <a:xfrm>
              <a:off x="565604" y="126322"/>
              <a:ext cx="1887310" cy="465182"/>
            </a:xfrm>
            <a:prstGeom prst="rect">
              <a:avLst/>
            </a:prstGeom>
          </p:spPr>
        </p:pic>
        <p:pic>
          <p:nvPicPr>
            <p:cNvPr id="19" name="图片 18"/>
            <p:cNvPicPr>
              <a:picLocks noChangeAspect="1"/>
            </p:cNvPicPr>
            <p:nvPr/>
          </p:nvPicPr>
          <p:blipFill>
            <a:blip r:embed="rId14"/>
            <a:stretch>
              <a:fillRect/>
            </a:stretch>
          </p:blipFill>
          <p:spPr>
            <a:xfrm>
              <a:off x="11756232" y="0"/>
              <a:ext cx="374807" cy="504825"/>
            </a:xfrm>
            <a:prstGeom prst="rect">
              <a:avLst/>
            </a:prstGeom>
          </p:spPr>
        </p:pic>
      </p:grpSp>
      <p:sp>
        <p:nvSpPr>
          <p:cNvPr id="7" name="矩形 6"/>
          <p:cNvSpPr/>
          <p:nvPr userDrawn="1"/>
        </p:nvSpPr>
        <p:spPr>
          <a:xfrm>
            <a:off x="10874507" y="-78"/>
            <a:ext cx="1247643" cy="3067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400" dirty="0">
                <a:solidFill>
                  <a:schemeClr val="bg1"/>
                </a:solidFill>
                <a:latin typeface="Gill Sans Ultra Bold" panose="020B0A02020104020203" pitchFamily="34" charset="0"/>
                <a:sym typeface="+mn-ea"/>
              </a:rPr>
              <a:t>ATAI</a:t>
            </a:r>
            <a:endParaRPr lang="zh-CN" altLang="en-US" sz="1200" b="1" dirty="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2" name="矩形 11"/>
          <p:cNvSpPr/>
          <p:nvPr userDrawn="1"/>
        </p:nvSpPr>
        <p:spPr>
          <a:xfrm>
            <a:off x="556895" y="71755"/>
            <a:ext cx="1896110" cy="4603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200" dirty="0">
                <a:solidFill>
                  <a:schemeClr val="bg1">
                    <a:lumMod val="8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Chongqing University of Technology</a:t>
            </a:r>
          </a:p>
        </p:txBody>
      </p:sp>
      <p:sp>
        <p:nvSpPr>
          <p:cNvPr id="8" name="矩形 7"/>
          <p:cNvSpPr/>
          <p:nvPr userDrawn="1"/>
        </p:nvSpPr>
        <p:spPr>
          <a:xfrm>
            <a:off x="10506075" y="204470"/>
            <a:ext cx="1685925" cy="3987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000" dirty="0">
                <a:solidFill>
                  <a:schemeClr val="bg1">
                    <a:lumMod val="8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Advanced Technique of Artificial  Intelligence</a:t>
            </a:r>
            <a:endParaRPr lang="zh-CN" altLang="en-US" sz="1000" dirty="0">
              <a:solidFill>
                <a:schemeClr val="bg1">
                  <a:lumMod val="85000"/>
                </a:schemeClr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</p:sldLayoutIdLst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lang="zh-CN" altLang="en-US" sz="2900" b="1" kern="1200" dirty="0">
          <a:solidFill>
            <a:srgbClr val="002060"/>
          </a:solidFill>
          <a:effectLst>
            <a:glow rad="63500">
              <a:schemeClr val="bg1"/>
            </a:glow>
            <a:reflection blurRad="6350" stA="55000" endA="300" endPos="35000" dir="5400000" sy="-100000" algn="bl" rotWithShape="0"/>
          </a:effectLst>
          <a:latin typeface="Times New Roman" panose="02020603050405020304" pitchFamily="18" charset="0"/>
          <a:ea typeface="华康俪金黑W8(P)" panose="020B0800000000000000" pitchFamily="34" charset="-122"/>
          <a:cs typeface="Times New Roman" panose="02020603050405020304" pitchFamily="18" charset="0"/>
        </a:defRPr>
      </a:lvl1pPr>
    </p:titleStyle>
    <p:bodyStyle>
      <a:lvl1pPr marL="0" indent="0" algn="l" defTabSz="914400" rtl="0" eaLnBrk="1" latinLnBrk="0" hangingPunct="1">
        <a:lnSpc>
          <a:spcPct val="90000"/>
        </a:lnSpc>
        <a:spcBef>
          <a:spcPts val="1000"/>
        </a:spcBef>
        <a:buSzPct val="75000"/>
        <a:buFont typeface="Wingdings" panose="05000000000000000000" charset="0"/>
        <a:buNone/>
        <a:defRPr lang="zh-CN" altLang="en-US" sz="2600" b="1" kern="100" spc="50" dirty="0" smtClean="0">
          <a:ln w="11430"/>
          <a:solidFill>
            <a:schemeClr val="tx1"/>
          </a:solidFill>
          <a:effectLst/>
          <a:latin typeface="宋体" panose="02010600030101010101" pitchFamily="2" charset="-122"/>
          <a:ea typeface="宋体" panose="02010600030101010101" pitchFamily="2" charset="-122"/>
          <a:cs typeface="Times New Roman" panose="02020603050405020304" pitchFamily="18" charset="0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SzPct val="60000"/>
        <a:buFont typeface="Wingdings" panose="05000000000000000000" charset="0"/>
        <a:buChar char="l"/>
        <a:defRPr sz="2400" kern="1200">
          <a:solidFill>
            <a:schemeClr val="tx1"/>
          </a:solidFill>
          <a:latin typeface="Times New Roman" panose="02020603050405020304" pitchFamily="18" charset="0"/>
          <a:ea typeface="仿宋" panose="02010609060101010101" pitchFamily="49" charset="-122"/>
          <a:cs typeface="Times New Roman" panose="02020603050405020304" pitchFamily="18" charset="0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SzPct val="60000"/>
        <a:buFont typeface="Wingdings" panose="05000000000000000000" charset="0"/>
        <a:buChar char="l"/>
        <a:defRPr sz="2200" kern="1200">
          <a:solidFill>
            <a:schemeClr val="tx1"/>
          </a:solidFill>
          <a:latin typeface="Times New Roman" panose="02020603050405020304" pitchFamily="18" charset="0"/>
          <a:ea typeface="仿宋" panose="02010609060101010101" pitchFamily="49" charset="-122"/>
          <a:cs typeface="Times New Roman" panose="02020603050405020304" pitchFamily="18" charset="0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Wingdings" panose="05000000000000000000" charset="0"/>
        <a:buChar char="l"/>
        <a:defRPr sz="2000" kern="1200">
          <a:solidFill>
            <a:schemeClr val="tx1"/>
          </a:solidFill>
          <a:latin typeface="Times New Roman" panose="02020603050405020304" pitchFamily="18" charset="0"/>
          <a:ea typeface="仿宋" panose="02010609060101010101" pitchFamily="49" charset="-122"/>
          <a:cs typeface="Times New Roman" panose="02020603050405020304" pitchFamily="18" charset="0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Wingdings" panose="05000000000000000000" charset="0"/>
        <a:buChar char="l"/>
        <a:defRPr sz="2000" kern="1200">
          <a:solidFill>
            <a:schemeClr val="tx1"/>
          </a:solidFill>
          <a:latin typeface="Times New Roman" panose="02020603050405020304" pitchFamily="18" charset="0"/>
          <a:ea typeface="仿宋" panose="02010609060101010101" pitchFamily="49" charset="-122"/>
          <a:cs typeface="Times New Roman" panose="02020603050405020304" pitchFamily="18" charset="0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4.jpeg"/><Relationship Id="rId7" Type="http://schemas.openxmlformats.org/officeDocument/2006/relationships/image" Target="../media/image8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jpeg"/><Relationship Id="rId5" Type="http://schemas.openxmlformats.org/officeDocument/2006/relationships/image" Target="../media/image6.png"/><Relationship Id="rId10" Type="http://schemas.openxmlformats.org/officeDocument/2006/relationships/image" Target="../media/image10.png"/><Relationship Id="rId4" Type="http://schemas.openxmlformats.org/officeDocument/2006/relationships/image" Target="../media/image5.jpeg"/><Relationship Id="rId9" Type="http://schemas.openxmlformats.org/officeDocument/2006/relationships/customXml" Target="../ink/ink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9.png"/><Relationship Id="rId4" Type="http://schemas.openxmlformats.org/officeDocument/2006/relationships/customXml" Target="../ink/ink9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7" Type="http://schemas.openxmlformats.org/officeDocument/2006/relationships/image" Target="../media/image43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10.xml"/><Relationship Id="rId5" Type="http://schemas.openxmlformats.org/officeDocument/2006/relationships/image" Target="../media/image42.png"/><Relationship Id="rId4" Type="http://schemas.openxmlformats.org/officeDocument/2006/relationships/image" Target="../media/image41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5.png"/><Relationship Id="rId4" Type="http://schemas.openxmlformats.org/officeDocument/2006/relationships/customXml" Target="../ink/ink1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7.png"/><Relationship Id="rId4" Type="http://schemas.openxmlformats.org/officeDocument/2006/relationships/customXml" Target="../ink/ink1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3" Type="http://schemas.openxmlformats.org/officeDocument/2006/relationships/image" Target="../media/image48.png"/><Relationship Id="rId7" Type="http://schemas.openxmlformats.org/officeDocument/2006/relationships/customXml" Target="../ink/ink13.xml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1.png"/><Relationship Id="rId5" Type="http://schemas.openxmlformats.org/officeDocument/2006/relationships/image" Target="../media/image50.png"/><Relationship Id="rId4" Type="http://schemas.openxmlformats.org/officeDocument/2006/relationships/image" Target="../media/image49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4.png"/><Relationship Id="rId4" Type="http://schemas.openxmlformats.org/officeDocument/2006/relationships/customXml" Target="../ink/ink14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.png"/><Relationship Id="rId4" Type="http://schemas.openxmlformats.org/officeDocument/2006/relationships/customXml" Target="../ink/ink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image" Target="../media/image14.png"/><Relationship Id="rId7" Type="http://schemas.openxmlformats.org/officeDocument/2006/relationships/customXml" Target="../ink/ink3.xm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7" Type="http://schemas.openxmlformats.org/officeDocument/2006/relationships/image" Target="../media/image2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4.xml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25.png"/><Relationship Id="rId10" Type="http://schemas.openxmlformats.org/officeDocument/2006/relationships/image" Target="../media/image26.png"/><Relationship Id="rId4" Type="http://schemas.openxmlformats.org/officeDocument/2006/relationships/image" Target="../media/image24.png"/><Relationship Id="rId9" Type="http://schemas.openxmlformats.org/officeDocument/2006/relationships/customXml" Target="../ink/ink5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3.bin"/><Relationship Id="rId12" Type="http://schemas.openxmlformats.org/officeDocument/2006/relationships/image" Target="../media/image3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0.png"/><Relationship Id="rId11" Type="http://schemas.openxmlformats.org/officeDocument/2006/relationships/customXml" Target="../ink/ink6.xml"/><Relationship Id="rId5" Type="http://schemas.openxmlformats.org/officeDocument/2006/relationships/image" Target="../media/image29.png"/><Relationship Id="rId10" Type="http://schemas.openxmlformats.org/officeDocument/2006/relationships/image" Target="../media/image28.emf"/><Relationship Id="rId4" Type="http://schemas.openxmlformats.org/officeDocument/2006/relationships/image" Target="../media/image24.png"/><Relationship Id="rId9" Type="http://schemas.openxmlformats.org/officeDocument/2006/relationships/oleObject" Target="../embeddings/oleObject4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3" Type="http://schemas.openxmlformats.org/officeDocument/2006/relationships/image" Target="../media/image24.png"/><Relationship Id="rId7" Type="http://schemas.openxmlformats.org/officeDocument/2006/relationships/customXml" Target="../ink/ink7.xml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7.png"/><Relationship Id="rId4" Type="http://schemas.openxmlformats.org/officeDocument/2006/relationships/customXml" Target="../ink/ink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图片 2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5300" y="5872531"/>
            <a:ext cx="828000" cy="828000"/>
          </a:xfrm>
          <a:prstGeom prst="rect">
            <a:avLst/>
          </a:prstGeom>
        </p:spPr>
      </p:pic>
      <p:pic>
        <p:nvPicPr>
          <p:cNvPr id="9224" name="Picture 8" descr="æ¥çæºå¾å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0094" y="5882234"/>
            <a:ext cx="822449" cy="8120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28" name="Picture 12" descr="æ¥çæºå¾å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03663" y="6024932"/>
            <a:ext cx="1260000" cy="6810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230" name="Picture 14" descr="æ¥çæºå¾å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7040" y="5926769"/>
            <a:ext cx="836364" cy="82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文本框 14"/>
          <p:cNvSpPr txBox="1"/>
          <p:nvPr/>
        </p:nvSpPr>
        <p:spPr>
          <a:xfrm>
            <a:off x="4829734" y="5143489"/>
            <a:ext cx="27334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b="1" dirty="0">
                <a:solidFill>
                  <a:schemeClr val="bg1">
                    <a:lumMod val="65000"/>
                  </a:schemeClr>
                </a:solidFill>
                <a:latin typeface="黑体" panose="02010600030101010101" charset="-122"/>
                <a:ea typeface="黑体" panose="02010600030101010101" charset="-122"/>
              </a:rPr>
              <a:t>2021.12.05  •  ChongQing</a:t>
            </a:r>
            <a:r>
              <a:rPr lang="en-US" altLang="zh-CN" dirty="0"/>
              <a:t> 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8127428" y="6207092"/>
            <a:ext cx="345949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dirty="0">
                <a:solidFill>
                  <a:srgbClr val="00206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Reported by Changjiang Hu</a:t>
            </a:r>
          </a:p>
        </p:txBody>
      </p:sp>
      <p:pic>
        <p:nvPicPr>
          <p:cNvPr id="24" name="图片 2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755086" y="5894738"/>
            <a:ext cx="1436914" cy="963262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44DFE7B9-33E0-430B-A5EA-BA002EF84B38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083131" y="976063"/>
            <a:ext cx="10025737" cy="3753478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3" name="墨迹 2">
                <a:extLst>
                  <a:ext uri="{FF2B5EF4-FFF2-40B4-BE49-F238E27FC236}">
                    <a16:creationId xmlns:a16="http://schemas.microsoft.com/office/drawing/2014/main" id="{B8CC68DB-E80D-482D-AE49-A2B4BD5E54CF}"/>
                  </a:ext>
                </a:extLst>
              </p14:cNvPr>
              <p14:cNvContentPartPr/>
              <p14:nvPr/>
            </p14:nvContentPartPr>
            <p14:xfrm>
              <a:off x="8786880" y="1991160"/>
              <a:ext cx="1455840" cy="116640"/>
            </p14:xfrm>
          </p:contentPart>
        </mc:Choice>
        <mc:Fallback>
          <p:pic>
            <p:nvPicPr>
              <p:cNvPr id="3" name="墨迹 2">
                <a:extLst>
                  <a:ext uri="{FF2B5EF4-FFF2-40B4-BE49-F238E27FC236}">
                    <a16:creationId xmlns:a16="http://schemas.microsoft.com/office/drawing/2014/main" id="{B8CC68DB-E80D-482D-AE49-A2B4BD5E54CF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8777520" y="1981800"/>
                <a:ext cx="1474560" cy="13536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标题 13"/>
          <p:cNvSpPr>
            <a:spLocks noGrp="1"/>
          </p:cNvSpPr>
          <p:nvPr>
            <p:ph type="title"/>
          </p:nvPr>
        </p:nvSpPr>
        <p:spPr>
          <a:xfrm>
            <a:off x="743373" y="66102"/>
            <a:ext cx="10515600" cy="482946"/>
          </a:xfrm>
        </p:spPr>
        <p:txBody>
          <a:bodyPr/>
          <a:lstStyle/>
          <a:p>
            <a:r>
              <a:rPr lang="en-US" altLang="zh-CN" dirty="0">
                <a:ea typeface="楷体" panose="02010609060101010101" pitchFamily="49" charset="-122"/>
                <a:sym typeface="+mn-ea"/>
              </a:rPr>
              <a:t>Method</a:t>
            </a:r>
            <a:endParaRPr kumimoji="1" lang="en-US" altLang="zh-CN" sz="4000" dirty="0">
              <a:latin typeface="Times New Roman" panose="02020603050405020304" pitchFamily="18" charset="0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A7DD7334-38CF-4F06-B7FB-1C8DE012EAE3}"/>
              </a:ext>
            </a:extLst>
          </p:cNvPr>
          <p:cNvSpPr txBox="1"/>
          <p:nvPr/>
        </p:nvSpPr>
        <p:spPr>
          <a:xfrm>
            <a:off x="1015068" y="1505439"/>
            <a:ext cx="45048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mmarizer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6363A4D3-E507-48FC-BAF3-EDCCCB675B37}"/>
              </a:ext>
            </a:extLst>
          </p:cNvPr>
          <p:cNvSpPr txBox="1"/>
          <p:nvPr/>
        </p:nvSpPr>
        <p:spPr>
          <a:xfrm>
            <a:off x="1015068" y="2721113"/>
            <a:ext cx="508093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One is  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ART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which is a Transformer-based model and pre-trained on a huge volume of data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45D98439-712E-43CC-B284-F2F87097F570}"/>
              </a:ext>
            </a:extLst>
          </p:cNvPr>
          <p:cNvSpPr txBox="1"/>
          <p:nvPr/>
        </p:nvSpPr>
        <p:spPr>
          <a:xfrm>
            <a:off x="1015068" y="5352561"/>
            <a:ext cx="49243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other is 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GN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which is a LSTM-based model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C53845AF-1AC8-4883-94C0-72477E90DEC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98308" y="2573946"/>
            <a:ext cx="3333333" cy="1361905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5" name="墨迹 4">
                <a:extLst>
                  <a:ext uri="{FF2B5EF4-FFF2-40B4-BE49-F238E27FC236}">
                    <a16:creationId xmlns:a16="http://schemas.microsoft.com/office/drawing/2014/main" id="{34A92EF8-03BE-49C4-9634-AA4609A82B5F}"/>
                  </a:ext>
                </a:extLst>
              </p14:cNvPr>
              <p14:cNvContentPartPr/>
              <p14:nvPr/>
            </p14:nvContentPartPr>
            <p14:xfrm>
              <a:off x="1803960" y="3036240"/>
              <a:ext cx="8590680" cy="2723760"/>
            </p14:xfrm>
          </p:contentPart>
        </mc:Choice>
        <mc:Fallback>
          <p:pic>
            <p:nvPicPr>
              <p:cNvPr id="5" name="墨迹 4">
                <a:extLst>
                  <a:ext uri="{FF2B5EF4-FFF2-40B4-BE49-F238E27FC236}">
                    <a16:creationId xmlns:a16="http://schemas.microsoft.com/office/drawing/2014/main" id="{34A92EF8-03BE-49C4-9634-AA4609A82B5F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794600" y="3026880"/>
                <a:ext cx="8609400" cy="27424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08117934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>
            <a:extLst>
              <a:ext uri="{FF2B5EF4-FFF2-40B4-BE49-F238E27FC236}">
                <a16:creationId xmlns:a16="http://schemas.microsoft.com/office/drawing/2014/main" id="{B5769675-2CBD-429F-9A85-C68283748F1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Experiment</a:t>
            </a:r>
            <a:endParaRPr lang="zh-CN" altLang="en-US" dirty="0"/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B950FA8E-111B-42CC-A29A-120B4F02580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386547"/>
            <a:ext cx="3934437" cy="3204333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8E674B72-19E0-4E7C-A12A-36A6E496CCD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40467" y="1253474"/>
            <a:ext cx="3863287" cy="5306037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B4705DEF-EC1E-43F4-B5C7-8D99A210A1E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994708" y="1386547"/>
            <a:ext cx="3826762" cy="4202352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2" name="墨迹 1">
                <a:extLst>
                  <a:ext uri="{FF2B5EF4-FFF2-40B4-BE49-F238E27FC236}">
                    <a16:creationId xmlns:a16="http://schemas.microsoft.com/office/drawing/2014/main" id="{B5C33AAB-CFDB-476E-8785-C30689F50251}"/>
                  </a:ext>
                </a:extLst>
              </p14:cNvPr>
              <p14:cNvContentPartPr/>
              <p14:nvPr/>
            </p14:nvContentPartPr>
            <p14:xfrm>
              <a:off x="303480" y="1955520"/>
              <a:ext cx="10992960" cy="4644000"/>
            </p14:xfrm>
          </p:contentPart>
        </mc:Choice>
        <mc:Fallback>
          <p:pic>
            <p:nvPicPr>
              <p:cNvPr id="2" name="墨迹 1">
                <a:extLst>
                  <a:ext uri="{FF2B5EF4-FFF2-40B4-BE49-F238E27FC236}">
                    <a16:creationId xmlns:a16="http://schemas.microsoft.com/office/drawing/2014/main" id="{B5C33AAB-CFDB-476E-8785-C30689F50251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294120" y="1946160"/>
                <a:ext cx="11011680" cy="46627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36428497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标题 1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>
                <a:ea typeface="楷体" panose="02010609060101010101" pitchFamily="49" charset="-122"/>
                <a:sym typeface="+mn-ea"/>
              </a:rPr>
              <a:t>Experiments</a:t>
            </a:r>
            <a:endParaRPr kumimoji="1" lang="en-US" altLang="zh-CN" sz="4000" dirty="0">
              <a:latin typeface="Times New Roman" panose="02020603050405020304" pitchFamily="18" charset="0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90A32995-D1DF-4155-B8CA-036E535FCCD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12396" y="1955203"/>
            <a:ext cx="6255435" cy="3082575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2" name="墨迹 1">
                <a:extLst>
                  <a:ext uri="{FF2B5EF4-FFF2-40B4-BE49-F238E27FC236}">
                    <a16:creationId xmlns:a16="http://schemas.microsoft.com/office/drawing/2014/main" id="{726EF5F1-C775-4545-B9DB-021611A883AE}"/>
                  </a:ext>
                </a:extLst>
              </p14:cNvPr>
              <p14:cNvContentPartPr/>
              <p14:nvPr/>
            </p14:nvContentPartPr>
            <p14:xfrm>
              <a:off x="2848680" y="3821760"/>
              <a:ext cx="3366720" cy="1215000"/>
            </p14:xfrm>
          </p:contentPart>
        </mc:Choice>
        <mc:Fallback>
          <p:pic>
            <p:nvPicPr>
              <p:cNvPr id="2" name="墨迹 1">
                <a:extLst>
                  <a:ext uri="{FF2B5EF4-FFF2-40B4-BE49-F238E27FC236}">
                    <a16:creationId xmlns:a16="http://schemas.microsoft.com/office/drawing/2014/main" id="{726EF5F1-C775-4545-B9DB-021611A883AE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2839320" y="3812400"/>
                <a:ext cx="3385440" cy="12337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标题 13"/>
          <p:cNvSpPr>
            <a:spLocks noGrp="1"/>
          </p:cNvSpPr>
          <p:nvPr>
            <p:ph type="title"/>
          </p:nvPr>
        </p:nvSpPr>
        <p:spPr>
          <a:xfrm>
            <a:off x="838200" y="694328"/>
            <a:ext cx="10515600" cy="482946"/>
          </a:xfrm>
        </p:spPr>
        <p:txBody>
          <a:bodyPr/>
          <a:lstStyle/>
          <a:p>
            <a:r>
              <a:rPr lang="en-US" altLang="zh-CN" dirty="0">
                <a:ea typeface="楷体" panose="02010609060101010101" pitchFamily="49" charset="-122"/>
                <a:sym typeface="+mn-ea"/>
              </a:rPr>
              <a:t>Experiments</a:t>
            </a:r>
            <a:endParaRPr kumimoji="1" lang="en-US" altLang="zh-CN" sz="4000" dirty="0">
              <a:latin typeface="Times New Roman" panose="02020603050405020304" pitchFamily="18" charset="0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033AEB5C-39EC-4C7A-BAC5-545E6808799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49847" y="1382384"/>
            <a:ext cx="4035804" cy="5052014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2" name="墨迹 1">
                <a:extLst>
                  <a:ext uri="{FF2B5EF4-FFF2-40B4-BE49-F238E27FC236}">
                    <a16:creationId xmlns:a16="http://schemas.microsoft.com/office/drawing/2014/main" id="{862111B6-C29A-425E-A7B7-E70D26ADD19C}"/>
                  </a:ext>
                </a:extLst>
              </p14:cNvPr>
              <p14:cNvContentPartPr/>
              <p14:nvPr/>
            </p14:nvContentPartPr>
            <p14:xfrm>
              <a:off x="4866840" y="1857240"/>
              <a:ext cx="2598840" cy="3474000"/>
            </p14:xfrm>
          </p:contentPart>
        </mc:Choice>
        <mc:Fallback>
          <p:pic>
            <p:nvPicPr>
              <p:cNvPr id="2" name="墨迹 1">
                <a:extLst>
                  <a:ext uri="{FF2B5EF4-FFF2-40B4-BE49-F238E27FC236}">
                    <a16:creationId xmlns:a16="http://schemas.microsoft.com/office/drawing/2014/main" id="{862111B6-C29A-425E-A7B7-E70D26ADD19C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4857480" y="1847880"/>
                <a:ext cx="2617560" cy="34927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90892387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标题 13"/>
          <p:cNvSpPr>
            <a:spLocks noGrp="1"/>
          </p:cNvSpPr>
          <p:nvPr>
            <p:ph type="title"/>
          </p:nvPr>
        </p:nvSpPr>
        <p:spPr>
          <a:xfrm>
            <a:off x="838200" y="694328"/>
            <a:ext cx="10515600" cy="482946"/>
          </a:xfrm>
        </p:spPr>
        <p:txBody>
          <a:bodyPr/>
          <a:lstStyle/>
          <a:p>
            <a:r>
              <a:rPr lang="en-US" altLang="zh-CN" dirty="0">
                <a:ea typeface="楷体" panose="02010609060101010101" pitchFamily="49" charset="-122"/>
                <a:sym typeface="+mn-ea"/>
              </a:rPr>
              <a:t>Experiments</a:t>
            </a:r>
            <a:endParaRPr kumimoji="1" lang="en-US" altLang="zh-CN" sz="4000" dirty="0">
              <a:latin typeface="Times New Roman" panose="02020603050405020304" pitchFamily="18" charset="0"/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120061E7-1A67-42CA-A9BC-156637BA5EB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78199" y="2009817"/>
            <a:ext cx="2931631" cy="1474224"/>
          </a:xfrm>
          <a:prstGeom prst="rect">
            <a:avLst/>
          </a:prstGeom>
        </p:spPr>
      </p:pic>
      <p:pic>
        <p:nvPicPr>
          <p:cNvPr id="3" name="图片 2">
            <a:extLst>
              <a:ext uri="{FF2B5EF4-FFF2-40B4-BE49-F238E27FC236}">
                <a16:creationId xmlns:a16="http://schemas.microsoft.com/office/drawing/2014/main" id="{896957F5-6178-4F3F-B8F8-94631D3E46B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09830" y="1764737"/>
            <a:ext cx="3161356" cy="2384165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EF892B9B-40E4-4A5F-8DA5-D4370C77D79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548945" y="1928225"/>
            <a:ext cx="2553872" cy="2771645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1C8B13FF-988C-4A30-9B1A-FA3303C9607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0" y="2037282"/>
            <a:ext cx="3033259" cy="3672143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4" name="墨迹 3">
                <a:extLst>
                  <a:ext uri="{FF2B5EF4-FFF2-40B4-BE49-F238E27FC236}">
                    <a16:creationId xmlns:a16="http://schemas.microsoft.com/office/drawing/2014/main" id="{420B8AD1-617C-4005-9356-2EDD4F09B75C}"/>
                  </a:ext>
                </a:extLst>
              </p14:cNvPr>
              <p14:cNvContentPartPr/>
              <p14:nvPr/>
            </p14:nvContentPartPr>
            <p14:xfrm>
              <a:off x="267840" y="2500200"/>
              <a:ext cx="2366640" cy="2045520"/>
            </p14:xfrm>
          </p:contentPart>
        </mc:Choice>
        <mc:Fallback>
          <p:pic>
            <p:nvPicPr>
              <p:cNvPr id="4" name="墨迹 3">
                <a:extLst>
                  <a:ext uri="{FF2B5EF4-FFF2-40B4-BE49-F238E27FC236}">
                    <a16:creationId xmlns:a16="http://schemas.microsoft.com/office/drawing/2014/main" id="{420B8AD1-617C-4005-9356-2EDD4F09B75C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258480" y="2490840"/>
                <a:ext cx="2385360" cy="20642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04939265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标题 13"/>
          <p:cNvSpPr>
            <a:spLocks noGrp="1"/>
          </p:cNvSpPr>
          <p:nvPr>
            <p:ph type="title"/>
          </p:nvPr>
        </p:nvSpPr>
        <p:spPr>
          <a:xfrm>
            <a:off x="838200" y="694328"/>
            <a:ext cx="10515600" cy="482946"/>
          </a:xfrm>
        </p:spPr>
        <p:txBody>
          <a:bodyPr/>
          <a:lstStyle/>
          <a:p>
            <a:r>
              <a:rPr lang="en-US" altLang="zh-CN" dirty="0">
                <a:ea typeface="楷体" panose="02010609060101010101" pitchFamily="49" charset="-122"/>
                <a:sym typeface="+mn-ea"/>
              </a:rPr>
              <a:t>Experiments</a:t>
            </a:r>
            <a:endParaRPr kumimoji="1" lang="en-US" altLang="zh-CN" sz="4000" dirty="0">
              <a:latin typeface="Times New Roman" panose="02020603050405020304" pitchFamily="18" charset="0"/>
            </a:endParaRPr>
          </a:p>
        </p:txBody>
      </p:sp>
      <p:sp>
        <p:nvSpPr>
          <p:cNvPr id="4" name="文本框 3">
            <a:extLst>
              <a:ext uri="{FF2B5EF4-FFF2-40B4-BE49-F238E27FC236}">
                <a16:creationId xmlns:a16="http://schemas.microsoft.com/office/drawing/2014/main" id="{83E53B79-2257-4BA5-B809-35A12C2C8EDA}"/>
              </a:ext>
            </a:extLst>
          </p:cNvPr>
          <p:cNvSpPr txBox="1"/>
          <p:nvPr/>
        </p:nvSpPr>
        <p:spPr>
          <a:xfrm>
            <a:off x="83889" y="674191"/>
            <a:ext cx="557867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se study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CEA210BF-3216-4668-9D82-FC1343ECC47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70336" y="1292169"/>
            <a:ext cx="6221994" cy="5516338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2" name="墨迹 1">
                <a:extLst>
                  <a:ext uri="{FF2B5EF4-FFF2-40B4-BE49-F238E27FC236}">
                    <a16:creationId xmlns:a16="http://schemas.microsoft.com/office/drawing/2014/main" id="{0FC36E25-CDA6-4AB3-834A-B6FBD889D185}"/>
                  </a:ext>
                </a:extLst>
              </p14:cNvPr>
              <p14:cNvContentPartPr/>
              <p14:nvPr/>
            </p14:nvContentPartPr>
            <p14:xfrm>
              <a:off x="2830680" y="5697000"/>
              <a:ext cx="5983200" cy="81000"/>
            </p14:xfrm>
          </p:contentPart>
        </mc:Choice>
        <mc:Fallback>
          <p:pic>
            <p:nvPicPr>
              <p:cNvPr id="2" name="墨迹 1">
                <a:extLst>
                  <a:ext uri="{FF2B5EF4-FFF2-40B4-BE49-F238E27FC236}">
                    <a16:creationId xmlns:a16="http://schemas.microsoft.com/office/drawing/2014/main" id="{0FC36E25-CDA6-4AB3-834A-B6FBD889D185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2821320" y="5687640"/>
                <a:ext cx="6001920" cy="997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22476577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ctr"/>
            <a:endParaRPr lang="en-US" altLang="zh-CN" dirty="0"/>
          </a:p>
          <a:p>
            <a:pPr algn="ctr"/>
            <a:endParaRPr lang="en-US" altLang="zh-CN" dirty="0"/>
          </a:p>
          <a:p>
            <a:pPr algn="ctr"/>
            <a:endParaRPr lang="en-US" altLang="zh-CN" dirty="0"/>
          </a:p>
          <a:p>
            <a:pPr algn="ctr"/>
            <a:endParaRPr lang="en-US" altLang="zh-CN" dirty="0"/>
          </a:p>
          <a:p>
            <a:pPr algn="ctr"/>
            <a:endParaRPr lang="en-US" altLang="zh-CN" dirty="0"/>
          </a:p>
          <a:p>
            <a:pPr marL="0" indent="0" algn="ctr">
              <a:buNone/>
            </a:pPr>
            <a:r>
              <a:rPr lang="en-US" altLang="zh-CN" sz="8000" b="0" dirty="0">
                <a:solidFill>
                  <a:schemeClr val="tx1"/>
                </a:solidFill>
                <a:effectLst/>
              </a:rPr>
              <a:t>Thanks</a:t>
            </a:r>
            <a:endParaRPr lang="zh-CN" altLang="en-US" sz="8000" b="0" dirty="0">
              <a:solidFill>
                <a:schemeClr val="tx1"/>
              </a:solidFill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36575377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标题 1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zh-CN" sz="4000" dirty="0">
                <a:latin typeface="Times New Roman" panose="02020603050405020304" pitchFamily="18" charset="0"/>
              </a:rPr>
              <a:t>Introduction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AFD98FB-41FB-4E54-B5F7-47D5F226D8F4}"/>
              </a:ext>
            </a:extLst>
          </p:cNvPr>
          <p:cNvSpPr txBox="1"/>
          <p:nvPr/>
        </p:nvSpPr>
        <p:spPr>
          <a:xfrm>
            <a:off x="678809" y="1500710"/>
            <a:ext cx="62833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A good summary is intuitively related to three aspects</a:t>
            </a:r>
            <a:endParaRPr lang="zh-CN" altLang="en-US" dirty="0"/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7CC5A2C4-0C82-410E-A316-5BB5F74159A3}"/>
              </a:ext>
            </a:extLst>
          </p:cNvPr>
          <p:cNvSpPr txBox="1"/>
          <p:nvPr/>
        </p:nvSpPr>
        <p:spPr>
          <a:xfrm>
            <a:off x="678809" y="2986479"/>
            <a:ext cx="4669872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1.Informativeness</a:t>
            </a:r>
          </a:p>
          <a:p>
            <a:endParaRPr lang="en-US" altLang="zh-CN" dirty="0"/>
          </a:p>
          <a:p>
            <a:r>
              <a:rPr lang="en-US" altLang="zh-CN" dirty="0"/>
              <a:t>2.Redundancy</a:t>
            </a:r>
          </a:p>
          <a:p>
            <a:endParaRPr lang="en-US" altLang="zh-CN" dirty="0"/>
          </a:p>
          <a:p>
            <a:r>
              <a:rPr lang="en-US" altLang="zh-CN" dirty="0"/>
              <a:t>3.Relevance</a:t>
            </a:r>
            <a:endParaRPr lang="zh-CN" altLang="en-US" dirty="0"/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DCA80939-F82A-4127-8305-FA42B62C4F7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01694" y="2245674"/>
            <a:ext cx="9693699" cy="4612325"/>
          </a:xfrm>
          <a:prstGeom prst="rect">
            <a:avLst/>
          </a:prstGeom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标题 13"/>
          <p:cNvSpPr>
            <a:spLocks noGrp="1"/>
          </p:cNvSpPr>
          <p:nvPr>
            <p:ph type="title"/>
          </p:nvPr>
        </p:nvSpPr>
        <p:spPr>
          <a:xfrm>
            <a:off x="743373" y="66102"/>
            <a:ext cx="10515600" cy="482946"/>
          </a:xfrm>
        </p:spPr>
        <p:txBody>
          <a:bodyPr/>
          <a:lstStyle/>
          <a:p>
            <a:r>
              <a:rPr lang="en-US" altLang="zh-CN" dirty="0">
                <a:ea typeface="楷体" panose="02010609060101010101" pitchFamily="49" charset="-122"/>
                <a:sym typeface="+mn-ea"/>
              </a:rPr>
              <a:t>Method</a:t>
            </a:r>
            <a:endParaRPr kumimoji="1" lang="en-US" altLang="zh-CN" sz="4000" dirty="0">
              <a:latin typeface="Times New Roman" panose="02020603050405020304" pitchFamily="18" charset="0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45115DCC-ACA2-4287-806A-4E04307A93E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609840"/>
            <a:ext cx="12202708" cy="6248160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2" name="墨迹 1">
                <a:extLst>
                  <a:ext uri="{FF2B5EF4-FFF2-40B4-BE49-F238E27FC236}">
                    <a16:creationId xmlns:a16="http://schemas.microsoft.com/office/drawing/2014/main" id="{8A2B43C6-8E0D-423F-B921-9EF24A62B3C6}"/>
                  </a:ext>
                </a:extLst>
              </p14:cNvPr>
              <p14:cNvContentPartPr/>
              <p14:nvPr/>
            </p14:nvContentPartPr>
            <p14:xfrm>
              <a:off x="535680" y="803520"/>
              <a:ext cx="11573280" cy="5876280"/>
            </p14:xfrm>
          </p:contentPart>
        </mc:Choice>
        <mc:Fallback>
          <p:pic>
            <p:nvPicPr>
              <p:cNvPr id="2" name="墨迹 1">
                <a:extLst>
                  <a:ext uri="{FF2B5EF4-FFF2-40B4-BE49-F238E27FC236}">
                    <a16:creationId xmlns:a16="http://schemas.microsoft.com/office/drawing/2014/main" id="{8A2B43C6-8E0D-423F-B921-9EF24A62B3C6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526320" y="794160"/>
                <a:ext cx="11592000" cy="589500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标题 13"/>
          <p:cNvSpPr>
            <a:spLocks noGrp="1"/>
          </p:cNvSpPr>
          <p:nvPr>
            <p:ph type="title"/>
          </p:nvPr>
        </p:nvSpPr>
        <p:spPr>
          <a:xfrm>
            <a:off x="743373" y="66102"/>
            <a:ext cx="10515600" cy="482946"/>
          </a:xfrm>
        </p:spPr>
        <p:txBody>
          <a:bodyPr/>
          <a:lstStyle/>
          <a:p>
            <a:r>
              <a:rPr lang="en-US" altLang="zh-CN" dirty="0">
                <a:ea typeface="楷体" panose="02010609060101010101" pitchFamily="49" charset="-122"/>
                <a:sym typeface="+mn-ea"/>
              </a:rPr>
              <a:t>Method</a:t>
            </a:r>
            <a:endParaRPr kumimoji="1" lang="en-US" altLang="zh-CN" sz="4000" dirty="0">
              <a:latin typeface="Times New Roman" panose="02020603050405020304" pitchFamily="18" charset="0"/>
            </a:endParaRP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1E9E1D0F-D779-40D5-9B3D-86D1BA9BC6D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75110" y="1515682"/>
            <a:ext cx="3895238" cy="285714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1ADAD530-427D-4F52-957F-34CD50A239D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23698" y="4525831"/>
            <a:ext cx="3389161" cy="368053"/>
          </a:xfrm>
          <a:prstGeom prst="rect">
            <a:avLst/>
          </a:prstGeom>
        </p:spPr>
      </p:pic>
      <p:pic>
        <p:nvPicPr>
          <p:cNvPr id="13" name="图片 12">
            <a:extLst>
              <a:ext uri="{FF2B5EF4-FFF2-40B4-BE49-F238E27FC236}">
                <a16:creationId xmlns:a16="http://schemas.microsoft.com/office/drawing/2014/main" id="{95847A11-2400-4863-8B37-2C2FBAE9405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75110" y="3740972"/>
            <a:ext cx="920135" cy="368053"/>
          </a:xfrm>
          <a:prstGeom prst="rect">
            <a:avLst/>
          </a:prstGeom>
        </p:spPr>
      </p:pic>
      <p:sp>
        <p:nvSpPr>
          <p:cNvPr id="24" name="文本框 23">
            <a:extLst>
              <a:ext uri="{FF2B5EF4-FFF2-40B4-BE49-F238E27FC236}">
                <a16:creationId xmlns:a16="http://schemas.microsoft.com/office/drawing/2014/main" id="{C0603F81-8CCF-48FA-A813-9AF8B7E3AA2B}"/>
              </a:ext>
            </a:extLst>
          </p:cNvPr>
          <p:cNvSpPr txBox="1"/>
          <p:nvPr/>
        </p:nvSpPr>
        <p:spPr>
          <a:xfrm>
            <a:off x="600722" y="4447687"/>
            <a:ext cx="6459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b):</a:t>
            </a:r>
            <a:endParaRPr lang="zh-CN" altLang="en-US" dirty="0"/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1FF13724-EA16-49A1-8B4D-60D5C48D1A6A}"/>
              </a:ext>
            </a:extLst>
          </p:cNvPr>
          <p:cNvSpPr txBox="1"/>
          <p:nvPr/>
        </p:nvSpPr>
        <p:spPr>
          <a:xfrm>
            <a:off x="600722" y="3724496"/>
            <a:ext cx="6459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a):</a:t>
            </a:r>
            <a:endParaRPr lang="zh-CN" altLang="en-US" dirty="0"/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id="{D338CBBA-1CC0-4E3E-93B0-858B26239C21}"/>
              </a:ext>
            </a:extLst>
          </p:cNvPr>
          <p:cNvSpPr txBox="1"/>
          <p:nvPr/>
        </p:nvSpPr>
        <p:spPr>
          <a:xfrm>
            <a:off x="600722" y="1473873"/>
            <a:ext cx="80956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D=</a:t>
            </a:r>
            <a:endParaRPr lang="zh-CN" altLang="en-US" dirty="0"/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735DF8F1-473A-42AC-9F20-41A8AAADE57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639581" y="1093535"/>
            <a:ext cx="5577309" cy="4511423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3" name="墨迹 2">
                <a:extLst>
                  <a:ext uri="{FF2B5EF4-FFF2-40B4-BE49-F238E27FC236}">
                    <a16:creationId xmlns:a16="http://schemas.microsoft.com/office/drawing/2014/main" id="{819CB0DA-2CCF-40AD-A839-7F1D54C8768F}"/>
                  </a:ext>
                </a:extLst>
              </p14:cNvPr>
              <p14:cNvContentPartPr/>
              <p14:nvPr/>
            </p14:nvContentPartPr>
            <p14:xfrm>
              <a:off x="624960" y="839520"/>
              <a:ext cx="10394640" cy="4706280"/>
            </p14:xfrm>
          </p:contentPart>
        </mc:Choice>
        <mc:Fallback>
          <p:pic>
            <p:nvPicPr>
              <p:cNvPr id="3" name="墨迹 2">
                <a:extLst>
                  <a:ext uri="{FF2B5EF4-FFF2-40B4-BE49-F238E27FC236}">
                    <a16:creationId xmlns:a16="http://schemas.microsoft.com/office/drawing/2014/main" id="{819CB0DA-2CCF-40AD-A839-7F1D54C8768F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615600" y="830160"/>
                <a:ext cx="10413360" cy="4725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72902296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标题 13"/>
          <p:cNvSpPr>
            <a:spLocks noGrp="1"/>
          </p:cNvSpPr>
          <p:nvPr>
            <p:ph type="title"/>
          </p:nvPr>
        </p:nvSpPr>
        <p:spPr>
          <a:xfrm>
            <a:off x="743373" y="66102"/>
            <a:ext cx="10515600" cy="482946"/>
          </a:xfrm>
        </p:spPr>
        <p:txBody>
          <a:bodyPr/>
          <a:lstStyle/>
          <a:p>
            <a:r>
              <a:rPr lang="en-US" altLang="zh-CN" dirty="0">
                <a:ea typeface="楷体" panose="02010609060101010101" pitchFamily="49" charset="-122"/>
                <a:sym typeface="+mn-ea"/>
              </a:rPr>
              <a:t>Method</a:t>
            </a:r>
            <a:endParaRPr kumimoji="1" lang="en-US" altLang="zh-CN" sz="4000" dirty="0">
              <a:latin typeface="Times New Roman" panose="02020603050405020304" pitchFamily="18" charset="0"/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93F18FC1-EFC7-4142-AE90-092B5311DE0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51673" y="1266955"/>
            <a:ext cx="5944053" cy="3825160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F222A6D1-930E-4891-87E0-1FB410E2E72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1587594"/>
            <a:ext cx="4638675" cy="1190625"/>
          </a:xfrm>
          <a:prstGeom prst="rect">
            <a:avLst/>
          </a:prstGeom>
        </p:spPr>
      </p:pic>
      <p:pic>
        <p:nvPicPr>
          <p:cNvPr id="5" name="图片 4">
            <a:extLst>
              <a:ext uri="{FF2B5EF4-FFF2-40B4-BE49-F238E27FC236}">
                <a16:creationId xmlns:a16="http://schemas.microsoft.com/office/drawing/2014/main" id="{046C3DD6-9F1D-45E4-BAF2-A72A6FF83D7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3816765"/>
            <a:ext cx="4562475" cy="523875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3" name="墨迹 2">
                <a:extLst>
                  <a:ext uri="{FF2B5EF4-FFF2-40B4-BE49-F238E27FC236}">
                    <a16:creationId xmlns:a16="http://schemas.microsoft.com/office/drawing/2014/main" id="{170EAA06-D1B5-42A8-858B-C35F60B5CE12}"/>
                  </a:ext>
                </a:extLst>
              </p14:cNvPr>
              <p14:cNvContentPartPr/>
              <p14:nvPr/>
            </p14:nvContentPartPr>
            <p14:xfrm>
              <a:off x="758880" y="1589400"/>
              <a:ext cx="10644840" cy="3518640"/>
            </p14:xfrm>
          </p:contentPart>
        </mc:Choice>
        <mc:Fallback>
          <p:pic>
            <p:nvPicPr>
              <p:cNvPr id="3" name="墨迹 2">
                <a:extLst>
                  <a:ext uri="{FF2B5EF4-FFF2-40B4-BE49-F238E27FC236}">
                    <a16:creationId xmlns:a16="http://schemas.microsoft.com/office/drawing/2014/main" id="{170EAA06-D1B5-42A8-858B-C35F60B5CE12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749520" y="1580040"/>
                <a:ext cx="10663560" cy="35373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75056777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标题 13"/>
          <p:cNvSpPr>
            <a:spLocks noGrp="1"/>
          </p:cNvSpPr>
          <p:nvPr>
            <p:ph type="title"/>
          </p:nvPr>
        </p:nvSpPr>
        <p:spPr>
          <a:xfrm>
            <a:off x="743373" y="66102"/>
            <a:ext cx="10515600" cy="482946"/>
          </a:xfrm>
        </p:spPr>
        <p:txBody>
          <a:bodyPr/>
          <a:lstStyle/>
          <a:p>
            <a:r>
              <a:rPr lang="en-US" altLang="zh-CN" dirty="0">
                <a:ea typeface="楷体" panose="02010609060101010101" pitchFamily="49" charset="-122"/>
                <a:sym typeface="+mn-ea"/>
              </a:rPr>
              <a:t>Method</a:t>
            </a:r>
            <a:endParaRPr kumimoji="1" lang="en-US" altLang="zh-CN" sz="4000" dirty="0">
              <a:latin typeface="Times New Roman" panose="02020603050405020304" pitchFamily="18" charset="0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8F5366A2-E9BC-4C48-AB08-8A342F5C637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1202771"/>
            <a:ext cx="3861921" cy="4745023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93BC4A66-98D6-43AE-B99F-7814D06936E9}"/>
              </a:ext>
            </a:extLst>
          </p:cNvPr>
          <p:cNvSpPr txBox="1"/>
          <p:nvPr/>
        </p:nvSpPr>
        <p:spPr>
          <a:xfrm>
            <a:off x="3861921" y="2409559"/>
            <a:ext cx="530384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e extract       percent of words with the highest loss as keywords, where       is a hyper-parameter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FCD524D7-EF1B-46A8-82CE-009723314A5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021252" y="3386613"/>
            <a:ext cx="4866709" cy="707885"/>
          </a:xfrm>
          <a:prstGeom prst="rect">
            <a:avLst/>
          </a:prstGeom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534703FC-01AC-42C4-BE87-D91C8F60B3FE}"/>
              </a:ext>
            </a:extLst>
          </p:cNvPr>
          <p:cNvSpPr txBox="1"/>
          <p:nvPr/>
        </p:nvSpPr>
        <p:spPr>
          <a:xfrm>
            <a:off x="4545014" y="741106"/>
            <a:ext cx="32401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eywords Extraction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CB1BCB53-9B3A-4435-9BAA-9D61FBEA0D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7317650"/>
              </p:ext>
            </p:extLst>
          </p:nvPr>
        </p:nvGraphicFramePr>
        <p:xfrm>
          <a:off x="5106660" y="2446752"/>
          <a:ext cx="312628" cy="342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name="Equation" r:id="rId6" imgW="215640" imgH="228600" progId="Equation.DSMT4">
                  <p:embed/>
                </p:oleObj>
              </mc:Choice>
              <mc:Fallback>
                <p:oleObj name="Equation" r:id="rId6" imgW="2156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106660" y="2446752"/>
                        <a:ext cx="312628" cy="342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64DB046A-A585-44EE-BB6A-2B656DB72C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6968577"/>
              </p:ext>
            </p:extLst>
          </p:nvPr>
        </p:nvGraphicFramePr>
        <p:xfrm>
          <a:off x="6505199" y="2745392"/>
          <a:ext cx="312628" cy="342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" name="Equation" r:id="rId8" imgW="215640" imgH="228600" progId="Equation.DSMT4">
                  <p:embed/>
                </p:oleObj>
              </mc:Choice>
              <mc:Fallback>
                <p:oleObj name="Equation" r:id="rId8" imgW="215640" imgH="228600" progId="Equation.DSMT4">
                  <p:embed/>
                  <p:pic>
                    <p:nvPicPr>
                      <p:cNvPr id="10" name="对象 9">
                        <a:extLst>
                          <a:ext uri="{FF2B5EF4-FFF2-40B4-BE49-F238E27FC236}">
                            <a16:creationId xmlns:a16="http://schemas.microsoft.com/office/drawing/2014/main" id="{CB1BCB53-9B3A-4435-9BAA-9D61FBEA0D0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505199" y="2745392"/>
                        <a:ext cx="312628" cy="342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2" name="墨迹 1">
                <a:extLst>
                  <a:ext uri="{FF2B5EF4-FFF2-40B4-BE49-F238E27FC236}">
                    <a16:creationId xmlns:a16="http://schemas.microsoft.com/office/drawing/2014/main" id="{2F0350FE-5013-471C-AEB0-AFBDEE88FC9B}"/>
                  </a:ext>
                </a:extLst>
              </p14:cNvPr>
              <p14:cNvContentPartPr/>
              <p14:nvPr/>
            </p14:nvContentPartPr>
            <p14:xfrm>
              <a:off x="3866400" y="2670120"/>
              <a:ext cx="5295960" cy="1259280"/>
            </p14:xfrm>
          </p:contentPart>
        </mc:Choice>
        <mc:Fallback>
          <p:pic>
            <p:nvPicPr>
              <p:cNvPr id="2" name="墨迹 1">
                <a:extLst>
                  <a:ext uri="{FF2B5EF4-FFF2-40B4-BE49-F238E27FC236}">
                    <a16:creationId xmlns:a16="http://schemas.microsoft.com/office/drawing/2014/main" id="{2F0350FE-5013-471C-AEB0-AFBDEE88FC9B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3857040" y="2660760"/>
                <a:ext cx="5314680" cy="1278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77526227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标题 13"/>
          <p:cNvSpPr>
            <a:spLocks noGrp="1"/>
          </p:cNvSpPr>
          <p:nvPr>
            <p:ph type="title"/>
          </p:nvPr>
        </p:nvSpPr>
        <p:spPr>
          <a:xfrm>
            <a:off x="743373" y="66102"/>
            <a:ext cx="10515600" cy="482946"/>
          </a:xfrm>
        </p:spPr>
        <p:txBody>
          <a:bodyPr/>
          <a:lstStyle/>
          <a:p>
            <a:r>
              <a:rPr lang="en-US" altLang="zh-CN" dirty="0">
                <a:ea typeface="楷体" panose="02010609060101010101" pitchFamily="49" charset="-122"/>
                <a:sym typeface="+mn-ea"/>
              </a:rPr>
              <a:t>Method</a:t>
            </a:r>
            <a:endParaRPr kumimoji="1" lang="en-US" altLang="zh-CN" sz="4000" dirty="0">
              <a:latin typeface="Times New Roman" panose="02020603050405020304" pitchFamily="18" charset="0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8F5366A2-E9BC-4C48-AB08-8A342F5C637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1202771"/>
            <a:ext cx="3861921" cy="4745023"/>
          </a:xfrm>
          <a:prstGeom prst="rect">
            <a:avLst/>
          </a:prstGeom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534703FC-01AC-42C4-BE87-D91C8F60B3FE}"/>
              </a:ext>
            </a:extLst>
          </p:cNvPr>
          <p:cNvSpPr txBox="1"/>
          <p:nvPr/>
        </p:nvSpPr>
        <p:spPr>
          <a:xfrm>
            <a:off x="4545014" y="741106"/>
            <a:ext cx="32401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pic Segmentation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19838409-B288-4766-BB08-0D3B1D87CCD8}"/>
              </a:ext>
            </a:extLst>
          </p:cNvPr>
          <p:cNvSpPr txBox="1"/>
          <p:nvPr/>
        </p:nvSpPr>
        <p:spPr>
          <a:xfrm>
            <a:off x="4051882" y="1906142"/>
            <a:ext cx="454683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We select      percent of utterances with the highest loss as topic segmentation points.   is a hyper-parameter</a:t>
            </a:r>
            <a:endParaRPr lang="zh-CN" altLang="en-US" dirty="0"/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8DEB3E0D-2DD4-42E1-867B-9DCD8F0D971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821572" y="4200853"/>
            <a:ext cx="4286250" cy="314325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1FDB5A6F-1AE4-418B-B549-E36640BA5B1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135772" y="4215141"/>
            <a:ext cx="685800" cy="285750"/>
          </a:xfrm>
          <a:prstGeom prst="rect">
            <a:avLst/>
          </a:prstGeom>
        </p:spPr>
      </p:pic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6FC1BA3F-B02B-467C-973B-627F2D38CE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798599"/>
              </p:ext>
            </p:extLst>
          </p:nvPr>
        </p:nvGraphicFramePr>
        <p:xfrm>
          <a:off x="5142452" y="1906142"/>
          <a:ext cx="302004" cy="3540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Equation" r:id="rId7" imgW="190440" imgH="228600" progId="Equation.DSMT4">
                  <p:embed/>
                </p:oleObj>
              </mc:Choice>
              <mc:Fallback>
                <p:oleObj name="Equation" r:id="rId7" imgW="190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42452" y="1906142"/>
                        <a:ext cx="302004" cy="3540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7F3930C6-6126-4359-92B2-0C1F511EDE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1281217"/>
              </p:ext>
            </p:extLst>
          </p:nvPr>
        </p:nvGraphicFramePr>
        <p:xfrm>
          <a:off x="8297090" y="2190800"/>
          <a:ext cx="301625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Equation" r:id="rId9" imgW="302063" imgH="353533" progId="Equation.DSMT4">
                  <p:embed/>
                </p:oleObj>
              </mc:Choice>
              <mc:Fallback>
                <p:oleObj name="Equation" r:id="rId9" imgW="302063" imgH="35353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297090" y="2190800"/>
                        <a:ext cx="301625" cy="354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11">
            <p14:nvContentPartPr>
              <p14:cNvPr id="8" name="墨迹 7">
                <a:extLst>
                  <a:ext uri="{FF2B5EF4-FFF2-40B4-BE49-F238E27FC236}">
                    <a16:creationId xmlns:a16="http://schemas.microsoft.com/office/drawing/2014/main" id="{28983332-1116-41EC-87F9-EBF92AEF79E7}"/>
                  </a:ext>
                </a:extLst>
              </p14:cNvPr>
              <p14:cNvContentPartPr/>
              <p14:nvPr/>
            </p14:nvContentPartPr>
            <p14:xfrm>
              <a:off x="4179240" y="1348560"/>
              <a:ext cx="4340160" cy="3197160"/>
            </p14:xfrm>
          </p:contentPart>
        </mc:Choice>
        <mc:Fallback>
          <p:pic>
            <p:nvPicPr>
              <p:cNvPr id="8" name="墨迹 7">
                <a:extLst>
                  <a:ext uri="{FF2B5EF4-FFF2-40B4-BE49-F238E27FC236}">
                    <a16:creationId xmlns:a16="http://schemas.microsoft.com/office/drawing/2014/main" id="{28983332-1116-41EC-87F9-EBF92AEF79E7}"/>
                  </a:ext>
                </a:extLst>
              </p:cNvPr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4169880" y="1339200"/>
                <a:ext cx="4358880" cy="32158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11166733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标题 13"/>
          <p:cNvSpPr>
            <a:spLocks noGrp="1"/>
          </p:cNvSpPr>
          <p:nvPr>
            <p:ph type="title"/>
          </p:nvPr>
        </p:nvSpPr>
        <p:spPr>
          <a:xfrm>
            <a:off x="743373" y="66102"/>
            <a:ext cx="10515600" cy="482946"/>
          </a:xfrm>
        </p:spPr>
        <p:txBody>
          <a:bodyPr/>
          <a:lstStyle/>
          <a:p>
            <a:r>
              <a:rPr lang="en-US" altLang="zh-CN" dirty="0">
                <a:ea typeface="楷体" panose="02010609060101010101" pitchFamily="49" charset="-122"/>
                <a:sym typeface="+mn-ea"/>
              </a:rPr>
              <a:t>Method</a:t>
            </a:r>
            <a:endParaRPr kumimoji="1" lang="en-US" altLang="zh-CN" sz="4000" dirty="0">
              <a:latin typeface="Times New Roman" panose="02020603050405020304" pitchFamily="18" charset="0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8F5366A2-E9BC-4C48-AB08-8A342F5C637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202771"/>
            <a:ext cx="3861921" cy="4745023"/>
          </a:xfrm>
          <a:prstGeom prst="rect">
            <a:avLst/>
          </a:prstGeom>
        </p:spPr>
      </p:pic>
      <p:sp>
        <p:nvSpPr>
          <p:cNvPr id="9" name="文本框 8">
            <a:extLst>
              <a:ext uri="{FF2B5EF4-FFF2-40B4-BE49-F238E27FC236}">
                <a16:creationId xmlns:a16="http://schemas.microsoft.com/office/drawing/2014/main" id="{534703FC-01AC-42C4-BE87-D91C8F60B3FE}"/>
              </a:ext>
            </a:extLst>
          </p:cNvPr>
          <p:cNvSpPr txBox="1"/>
          <p:nvPr/>
        </p:nvSpPr>
        <p:spPr>
          <a:xfrm>
            <a:off x="4545014" y="741106"/>
            <a:ext cx="32401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dundancy Detection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图片 1">
            <a:extLst>
              <a:ext uri="{FF2B5EF4-FFF2-40B4-BE49-F238E27FC236}">
                <a16:creationId xmlns:a16="http://schemas.microsoft.com/office/drawing/2014/main" id="{861F132C-B4C8-4DA5-854E-316EB2851B2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99903" y="1394829"/>
            <a:ext cx="3718000" cy="5037070"/>
          </a:xfrm>
          <a:prstGeom prst="rect">
            <a:avLst/>
          </a:prstGeom>
        </p:spPr>
      </p:pic>
      <p:pic>
        <p:nvPicPr>
          <p:cNvPr id="4" name="图片 3">
            <a:extLst>
              <a:ext uri="{FF2B5EF4-FFF2-40B4-BE49-F238E27FC236}">
                <a16:creationId xmlns:a16="http://schemas.microsoft.com/office/drawing/2014/main" id="{49AD953D-B9EA-41CF-BF25-70F930004AF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207502" y="3575282"/>
            <a:ext cx="3984498" cy="336469"/>
          </a:xfrm>
          <a:prstGeom prst="rect">
            <a:avLst/>
          </a:prstGeom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C3E310B4-4336-4B56-AC63-0056106AA21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237477" y="3587901"/>
            <a:ext cx="1095375" cy="323850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5" name="墨迹 4">
                <a:extLst>
                  <a:ext uri="{FF2B5EF4-FFF2-40B4-BE49-F238E27FC236}">
                    <a16:creationId xmlns:a16="http://schemas.microsoft.com/office/drawing/2014/main" id="{640410B7-5AA8-41FD-9BC8-1495A0860D7F}"/>
                  </a:ext>
                </a:extLst>
              </p14:cNvPr>
              <p14:cNvContentPartPr/>
              <p14:nvPr/>
            </p14:nvContentPartPr>
            <p14:xfrm>
              <a:off x="4125600" y="3295080"/>
              <a:ext cx="5063400" cy="2777400"/>
            </p14:xfrm>
          </p:contentPart>
        </mc:Choice>
        <mc:Fallback>
          <p:pic>
            <p:nvPicPr>
              <p:cNvPr id="5" name="墨迹 4">
                <a:extLst>
                  <a:ext uri="{FF2B5EF4-FFF2-40B4-BE49-F238E27FC236}">
                    <a16:creationId xmlns:a16="http://schemas.microsoft.com/office/drawing/2014/main" id="{640410B7-5AA8-41FD-9BC8-1495A0860D7F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4116240" y="3285720"/>
                <a:ext cx="5082120" cy="27961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3147631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标题 13"/>
          <p:cNvSpPr>
            <a:spLocks noGrp="1"/>
          </p:cNvSpPr>
          <p:nvPr>
            <p:ph type="title"/>
          </p:nvPr>
        </p:nvSpPr>
        <p:spPr>
          <a:xfrm>
            <a:off x="743373" y="66102"/>
            <a:ext cx="10515600" cy="482946"/>
          </a:xfrm>
        </p:spPr>
        <p:txBody>
          <a:bodyPr/>
          <a:lstStyle/>
          <a:p>
            <a:r>
              <a:rPr lang="en-US" altLang="zh-CN" dirty="0">
                <a:ea typeface="楷体" panose="02010609060101010101" pitchFamily="49" charset="-122"/>
                <a:sym typeface="+mn-ea"/>
              </a:rPr>
              <a:t>Method</a:t>
            </a:r>
            <a:endParaRPr kumimoji="1" lang="en-US" altLang="zh-CN" sz="4000" dirty="0">
              <a:latin typeface="Times New Roman" panose="02020603050405020304" pitchFamily="18" charset="0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4EFF6EAF-2AD9-454C-AE73-29458ED972F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26595" y="887921"/>
            <a:ext cx="3338810" cy="5723675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2" name="墨迹 1">
                <a:extLst>
                  <a:ext uri="{FF2B5EF4-FFF2-40B4-BE49-F238E27FC236}">
                    <a16:creationId xmlns:a16="http://schemas.microsoft.com/office/drawing/2014/main" id="{075C105A-92BA-4F2B-B096-15D97C9F139E}"/>
                  </a:ext>
                </a:extLst>
              </p14:cNvPr>
              <p14:cNvContentPartPr/>
              <p14:nvPr/>
            </p14:nvContentPartPr>
            <p14:xfrm>
              <a:off x="4429080" y="4857840"/>
              <a:ext cx="3393720" cy="1643400"/>
            </p14:xfrm>
          </p:contentPart>
        </mc:Choice>
        <mc:Fallback>
          <p:pic>
            <p:nvPicPr>
              <p:cNvPr id="2" name="墨迹 1">
                <a:extLst>
                  <a:ext uri="{FF2B5EF4-FFF2-40B4-BE49-F238E27FC236}">
                    <a16:creationId xmlns:a16="http://schemas.microsoft.com/office/drawing/2014/main" id="{075C105A-92BA-4F2B-B096-15D97C9F139E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4419720" y="4848480"/>
                <a:ext cx="3412440" cy="16621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453136547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OC_GUID" val="{7146a6f6-881e-49d8-894d-5059c59493c4}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114</TotalTime>
  <Words>117</Words>
  <Application>Microsoft Office PowerPoint</Application>
  <PresentationFormat>宽屏</PresentationFormat>
  <Paragraphs>42</Paragraphs>
  <Slides>16</Slides>
  <Notes>16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6</vt:i4>
      </vt:variant>
    </vt:vector>
  </HeadingPairs>
  <TitlesOfParts>
    <vt:vector size="26" baseType="lpstr">
      <vt:lpstr>等线</vt:lpstr>
      <vt:lpstr>黑体</vt:lpstr>
      <vt:lpstr>宋体</vt:lpstr>
      <vt:lpstr>微软雅黑</vt:lpstr>
      <vt:lpstr>Arial</vt:lpstr>
      <vt:lpstr>Gill Sans Ultra Bold</vt:lpstr>
      <vt:lpstr>Times New Roman</vt:lpstr>
      <vt:lpstr>Wingdings</vt:lpstr>
      <vt:lpstr>Office 主题​​</vt:lpstr>
      <vt:lpstr>Equation</vt:lpstr>
      <vt:lpstr>PowerPoint 演示文稿</vt:lpstr>
      <vt:lpstr>Introduction</vt:lpstr>
      <vt:lpstr>Method</vt:lpstr>
      <vt:lpstr>Method</vt:lpstr>
      <vt:lpstr>Method</vt:lpstr>
      <vt:lpstr>Method</vt:lpstr>
      <vt:lpstr>Method</vt:lpstr>
      <vt:lpstr>Method</vt:lpstr>
      <vt:lpstr>Method</vt:lpstr>
      <vt:lpstr>Method</vt:lpstr>
      <vt:lpstr>Experiment</vt:lpstr>
      <vt:lpstr>Experiments</vt:lpstr>
      <vt:lpstr>Experiments</vt:lpstr>
      <vt:lpstr>Experiments</vt:lpstr>
      <vt:lpstr>Experiments</vt:lpstr>
      <vt:lpstr>PowerPoint 演示文稿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Xiaofei Zhu</dc:creator>
  <cp:lastModifiedBy>Cp3sComputer</cp:lastModifiedBy>
  <cp:revision>1891</cp:revision>
  <dcterms:created xsi:type="dcterms:W3CDTF">2017-04-22T07:59:00Z</dcterms:created>
  <dcterms:modified xsi:type="dcterms:W3CDTF">2021-12-05T09:12:0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929</vt:lpwstr>
  </property>
</Properties>
</file>